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75C4" w:rsidRDefault="004775C4" w:rsidP="004775C4">
      <w:pPr>
        <w:jc w:val="both"/>
        <w:rPr>
          <w:b/>
        </w:rPr>
      </w:pPr>
    </w:p>
    <w:p w:rsidR="008C7E74" w:rsidRPr="00096A24" w:rsidRDefault="008C7E74" w:rsidP="004775C4">
      <w:pPr>
        <w:jc w:val="both"/>
      </w:pPr>
      <w:r w:rsidRPr="00096A24">
        <w:t xml:space="preserve">Directions: Each of the 30 multiple-choice questions is followed by five possible answer choices.  Choices A through D will provide answers, while Choice E is for none of the above.  Scoring will be as follows: 5 points for a correct answer, 0 for a wrong answer, and 1 for a blank answer (for a maximum possible score of 150).  Figures are not necessarily drawn to scale.  </w:t>
      </w:r>
      <w:r w:rsidR="004775C4">
        <w:t>Time Limit : 60 minutes.</w:t>
      </w:r>
      <w:r w:rsidRPr="00096A24">
        <w:t xml:space="preserve">  Calculators are not permitted. </w:t>
      </w:r>
    </w:p>
    <w:p w:rsidR="008C7E74" w:rsidRPr="00096A24" w:rsidRDefault="008C7E74" w:rsidP="00C20580"/>
    <w:p w:rsidR="008C7E74" w:rsidRPr="00096A24" w:rsidRDefault="008C7E74" w:rsidP="00C20580">
      <w:r w:rsidRPr="00096A24">
        <w:t xml:space="preserve">1. Buzz </w:t>
      </w:r>
      <w:proofErr w:type="spellStart"/>
      <w:r w:rsidRPr="00096A24">
        <w:t>Lightyear</w:t>
      </w:r>
      <w:proofErr w:type="spellEnd"/>
      <w:r w:rsidRPr="00096A24">
        <w:t xml:space="preserve"> can fly at a speed of </w:t>
      </w:r>
      <w:r w:rsidRPr="00096A24">
        <w:rPr>
          <w:position w:val="-10"/>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16.3pt" o:ole="">
            <v:imagedata r:id="rId7" o:title=""/>
          </v:shape>
          <o:OLEObject Type="Embed" ProgID="Equation.DSMT4" ShapeID="_x0000_i1025" DrawAspect="Content" ObjectID="_1350062318" r:id="rId8"/>
        </w:object>
      </w:r>
      <w:r w:rsidRPr="00096A24">
        <w:t xml:space="preserve"> mph, which is equivalent to</w:t>
      </w:r>
    </w:p>
    <w:p w:rsidR="008C7E74" w:rsidRPr="00A730D7" w:rsidRDefault="008C7E74" w:rsidP="00C20580">
      <w:pPr>
        <w:rPr>
          <w:b/>
          <w:lang w:val="es-ES"/>
        </w:rPr>
      </w:pPr>
      <w:r w:rsidRPr="00A730D7">
        <w:rPr>
          <w:b/>
          <w:lang w:val="es-ES"/>
        </w:rPr>
        <w:t>A) 21 mph</w:t>
      </w:r>
      <w:r w:rsidRPr="00A730D7">
        <w:rPr>
          <w:b/>
          <w:lang w:val="es-ES"/>
        </w:rPr>
        <w:tab/>
        <w:t xml:space="preserve"> B) 11 mph</w:t>
      </w:r>
      <w:r w:rsidRPr="00A730D7">
        <w:rPr>
          <w:b/>
          <w:lang w:val="es-ES"/>
        </w:rPr>
        <w:tab/>
        <w:t xml:space="preserve"> C) 5 mph</w:t>
      </w:r>
      <w:r w:rsidRPr="00A730D7">
        <w:rPr>
          <w:b/>
          <w:lang w:val="es-ES"/>
        </w:rPr>
        <w:tab/>
        <w:t xml:space="preserve"> D) 2 mph</w:t>
      </w:r>
      <w:r w:rsidRPr="00A730D7">
        <w:rPr>
          <w:b/>
          <w:lang w:val="es-ES"/>
        </w:rPr>
        <w:tab/>
        <w:t xml:space="preserve"> E) NOTA</w:t>
      </w:r>
    </w:p>
    <w:p w:rsidR="008C7E74" w:rsidRPr="00096A24" w:rsidRDefault="008C7E74" w:rsidP="00C20580">
      <w:r w:rsidRPr="00096A24">
        <w:t xml:space="preserve">2. Buzz </w:t>
      </w:r>
      <w:proofErr w:type="spellStart"/>
      <w:r w:rsidRPr="00096A24">
        <w:t>Lightyear</w:t>
      </w:r>
      <w:proofErr w:type="spellEnd"/>
      <w:r w:rsidRPr="00096A24">
        <w:t xml:space="preserve"> has landed on the point (-2, 6) on a coordinate plane. The point (-2, 6) is in</w:t>
      </w:r>
    </w:p>
    <w:p w:rsidR="008C7E74" w:rsidRPr="00A730D7" w:rsidRDefault="008C7E74" w:rsidP="00C20580">
      <w:pPr>
        <w:rPr>
          <w:b/>
        </w:rPr>
      </w:pPr>
      <w:r w:rsidRPr="00A730D7">
        <w:rPr>
          <w:b/>
        </w:rPr>
        <w:t>A) Quadrant 1</w:t>
      </w:r>
      <w:r w:rsidRPr="00A730D7">
        <w:rPr>
          <w:b/>
        </w:rPr>
        <w:tab/>
      </w:r>
      <w:r w:rsidRPr="00A730D7">
        <w:rPr>
          <w:b/>
        </w:rPr>
        <w:tab/>
        <w:t xml:space="preserve">B) Quadrant 2 </w:t>
      </w:r>
      <w:r w:rsidRPr="00A730D7">
        <w:rPr>
          <w:b/>
        </w:rPr>
        <w:tab/>
      </w:r>
      <w:r w:rsidRPr="00A730D7">
        <w:rPr>
          <w:b/>
        </w:rPr>
        <w:tab/>
        <w:t>C) Quadrant 3</w:t>
      </w:r>
      <w:r w:rsidRPr="00A730D7">
        <w:rPr>
          <w:b/>
        </w:rPr>
        <w:tab/>
      </w:r>
      <w:r w:rsidRPr="00A730D7">
        <w:rPr>
          <w:b/>
        </w:rPr>
        <w:tab/>
        <w:t xml:space="preserve">D) Quadrant 4 </w:t>
      </w:r>
      <w:r w:rsidRPr="00A730D7">
        <w:rPr>
          <w:b/>
        </w:rPr>
        <w:tab/>
      </w:r>
      <w:r w:rsidR="003109A6" w:rsidRPr="00A730D7">
        <w:rPr>
          <w:rFonts w:hint="eastAsia"/>
          <w:b/>
        </w:rPr>
        <w:t xml:space="preserve">             </w:t>
      </w:r>
      <w:r w:rsidRPr="00A730D7">
        <w:rPr>
          <w:b/>
        </w:rPr>
        <w:t>E) NOTA</w:t>
      </w:r>
    </w:p>
    <w:p w:rsidR="008C7E74" w:rsidRPr="00096A24" w:rsidRDefault="008C7E74" w:rsidP="00C20580">
      <w:r w:rsidRPr="00096A24">
        <w:t>3. Wheezy will sing for you if you can guess his favorite two-digit number correctly. It is the smallest of the four consecutive even numbers that add up to 84. What is his favorite number?</w:t>
      </w:r>
    </w:p>
    <w:p w:rsidR="008C7E74" w:rsidRPr="00A730D7" w:rsidRDefault="008C7E74" w:rsidP="00C20580">
      <w:pPr>
        <w:rPr>
          <w:b/>
        </w:rPr>
      </w:pPr>
      <w:r w:rsidRPr="00A730D7">
        <w:rPr>
          <w:b/>
        </w:rPr>
        <w:t>A) 32</w:t>
      </w:r>
      <w:r w:rsidR="003109A6" w:rsidRPr="00A730D7">
        <w:rPr>
          <w:rFonts w:hint="eastAsia"/>
          <w:b/>
        </w:rPr>
        <w:tab/>
      </w:r>
      <w:r w:rsidRPr="00A730D7">
        <w:rPr>
          <w:b/>
        </w:rPr>
        <w:tab/>
        <w:t>B) 24</w:t>
      </w:r>
      <w:r w:rsidR="003109A6" w:rsidRPr="00A730D7">
        <w:rPr>
          <w:rFonts w:hint="eastAsia"/>
          <w:b/>
        </w:rPr>
        <w:tab/>
      </w:r>
      <w:r w:rsidRPr="00A730D7">
        <w:rPr>
          <w:b/>
        </w:rPr>
        <w:t xml:space="preserve"> </w:t>
      </w:r>
      <w:r w:rsidRPr="00A730D7">
        <w:rPr>
          <w:b/>
        </w:rPr>
        <w:tab/>
        <w:t>C) 22</w:t>
      </w:r>
      <w:r w:rsidR="003109A6" w:rsidRPr="00A730D7">
        <w:rPr>
          <w:rFonts w:hint="eastAsia"/>
          <w:b/>
        </w:rPr>
        <w:tab/>
      </w:r>
      <w:r w:rsidRPr="00A730D7">
        <w:rPr>
          <w:b/>
        </w:rPr>
        <w:t xml:space="preserve"> </w:t>
      </w:r>
      <w:r w:rsidRPr="00A730D7">
        <w:rPr>
          <w:b/>
        </w:rPr>
        <w:tab/>
        <w:t>D) 20</w:t>
      </w:r>
      <w:r w:rsidR="003109A6" w:rsidRPr="00A730D7">
        <w:rPr>
          <w:rFonts w:hint="eastAsia"/>
          <w:b/>
        </w:rPr>
        <w:tab/>
      </w:r>
      <w:r w:rsidRPr="00A730D7">
        <w:rPr>
          <w:b/>
        </w:rPr>
        <w:t xml:space="preserve"> </w:t>
      </w:r>
      <w:r w:rsidRPr="00A730D7">
        <w:rPr>
          <w:b/>
        </w:rPr>
        <w:tab/>
        <w:t>E) NOTA</w:t>
      </w:r>
    </w:p>
    <w:p w:rsidR="008C7E74" w:rsidRPr="00096A24" w:rsidRDefault="008C7E74" w:rsidP="00C20580">
      <w:r w:rsidRPr="00096A24">
        <w:t>4. Given that each of the character’s actual height in the movie is irrelevant to the question, Mr. Potato Head is 8.7</w:t>
      </w:r>
      <w:r w:rsidRPr="00096A24">
        <w:rPr>
          <w:position w:val="-4"/>
        </w:rPr>
        <w:object w:dxaOrig="180" w:dyaOrig="200">
          <v:shape id="_x0000_i1026" type="#_x0000_t75" style="width:8.85pt;height:10.2pt" o:ole="">
            <v:imagedata r:id="rId9" o:title=""/>
          </v:shape>
          <o:OLEObject Type="Embed" ProgID="Equation.DSMT4" ShapeID="_x0000_i1026" DrawAspect="Content" ObjectID="_1350062319" r:id="rId10"/>
        </w:object>
      </w:r>
      <w:r w:rsidRPr="00096A24">
        <w:t>10</w:t>
      </w:r>
      <w:r w:rsidRPr="00096A24">
        <w:rPr>
          <w:position w:val="-4"/>
        </w:rPr>
        <w:object w:dxaOrig="220" w:dyaOrig="300">
          <v:shape id="_x0000_i1027" type="#_x0000_t75" style="width:10.2pt;height:14.95pt" o:ole="">
            <v:imagedata r:id="rId11" o:title=""/>
          </v:shape>
          <o:OLEObject Type="Embed" ProgID="Equation.DSMT4" ShapeID="_x0000_i1027" DrawAspect="Content" ObjectID="_1350062320" r:id="rId12"/>
        </w:object>
      </w:r>
      <w:r w:rsidRPr="00096A24">
        <w:t xml:space="preserve"> feet tall, Woody is 2.72 feet tall, Slinky Dog is </w:t>
      </w:r>
      <w:r w:rsidRPr="00096A24">
        <w:rPr>
          <w:position w:val="-8"/>
        </w:rPr>
        <w:object w:dxaOrig="360" w:dyaOrig="360">
          <v:shape id="_x0000_i1028" type="#_x0000_t75" style="width:18.35pt;height:18.35pt" o:ole="">
            <v:imagedata r:id="rId13" o:title=""/>
          </v:shape>
          <o:OLEObject Type="Embed" ProgID="Equation.DSMT4" ShapeID="_x0000_i1028" DrawAspect="Content" ObjectID="_1350062321" r:id="rId14"/>
        </w:object>
      </w:r>
      <w:r w:rsidRPr="00096A24">
        <w:t xml:space="preserve"> feet tall, and Rex is </w:t>
      </w:r>
      <w:r w:rsidRPr="00096A24">
        <w:rPr>
          <w:position w:val="-24"/>
        </w:rPr>
        <w:object w:dxaOrig="240" w:dyaOrig="620">
          <v:shape id="_x0000_i1029" type="#_x0000_t75" style="width:12.25pt;height:31.25pt" o:ole="">
            <v:imagedata r:id="rId15" o:title=""/>
          </v:shape>
          <o:OLEObject Type="Embed" ProgID="Equation.DSMT4" ShapeID="_x0000_i1029" DrawAspect="Content" ObjectID="_1350062322" r:id="rId16"/>
        </w:object>
      </w:r>
      <w:r w:rsidRPr="00096A24">
        <w:t xml:space="preserve"> feet tall. Put the characters in the order from the </w:t>
      </w:r>
      <w:r w:rsidRPr="00096A24">
        <w:rPr>
          <w:u w:val="single"/>
        </w:rPr>
        <w:t>tallest to the shortest</w:t>
      </w:r>
      <w:r w:rsidRPr="00096A24">
        <w:t>.</w:t>
      </w:r>
    </w:p>
    <w:p w:rsidR="00846C03" w:rsidRPr="00BE16F1" w:rsidRDefault="008C7E74" w:rsidP="00846C03">
      <w:pPr>
        <w:spacing w:after="0"/>
        <w:rPr>
          <w:b/>
        </w:rPr>
      </w:pPr>
      <w:r w:rsidRPr="00BE16F1">
        <w:rPr>
          <w:b/>
        </w:rPr>
        <w:t>A) Mr. Potato Head, Slinky Dog, Rex, Woody</w:t>
      </w:r>
      <w:r w:rsidRPr="00BE16F1">
        <w:rPr>
          <w:b/>
        </w:rPr>
        <w:tab/>
        <w:t>B) Mr. Potato Head, Slinky Dog, Woody, Rex</w:t>
      </w:r>
      <w:r w:rsidRPr="00BE16F1">
        <w:rPr>
          <w:b/>
        </w:rPr>
        <w:tab/>
        <w:t xml:space="preserve">           </w:t>
      </w:r>
    </w:p>
    <w:p w:rsidR="00846C03" w:rsidRPr="00BE16F1" w:rsidRDefault="008C7E74" w:rsidP="00846C03">
      <w:pPr>
        <w:spacing w:after="0"/>
        <w:rPr>
          <w:b/>
        </w:rPr>
      </w:pPr>
      <w:r w:rsidRPr="00BE16F1">
        <w:rPr>
          <w:b/>
        </w:rPr>
        <w:t>C) Woody, Rex, Slinky Dog, Mr. Potato Head</w:t>
      </w:r>
      <w:r w:rsidRPr="00BE16F1">
        <w:rPr>
          <w:b/>
        </w:rPr>
        <w:tab/>
        <w:t>D) Rex, Woody, Mr. Potato Head, Slinky Dog</w:t>
      </w:r>
      <w:r w:rsidRPr="00BE16F1">
        <w:rPr>
          <w:b/>
        </w:rPr>
        <w:tab/>
        <w:t xml:space="preserve">           </w:t>
      </w:r>
    </w:p>
    <w:p w:rsidR="008C7E74" w:rsidRPr="00BE16F1" w:rsidRDefault="008C7E74" w:rsidP="00846C03">
      <w:pPr>
        <w:spacing w:after="0"/>
        <w:rPr>
          <w:b/>
        </w:rPr>
      </w:pPr>
      <w:r w:rsidRPr="00BE16F1">
        <w:rPr>
          <w:b/>
        </w:rPr>
        <w:t>E) NOTA</w:t>
      </w:r>
    </w:p>
    <w:p w:rsidR="00846C03" w:rsidRPr="00096A24" w:rsidRDefault="00846C03" w:rsidP="00846C03">
      <w:pPr>
        <w:spacing w:after="0"/>
      </w:pPr>
    </w:p>
    <w:p w:rsidR="008C7E74" w:rsidRPr="00096A24" w:rsidRDefault="008C7E74" w:rsidP="00C20580">
      <w:r w:rsidRPr="00096A24">
        <w:t>5. Buzz and Woody have started a friendly race. Buzz runs at a speed of 6 mph, while Woody runs at a speed of 4 mph. It is said that they started the race at the same time, side by side. If they are taking the same route and are both running at a constant speed, how many minutes would have passed until Buzz is exactly 28 miles ahead of Woody?</w:t>
      </w:r>
    </w:p>
    <w:p w:rsidR="008C7E74" w:rsidRPr="00BE16F1" w:rsidRDefault="008C7E74" w:rsidP="00C20580">
      <w:pPr>
        <w:rPr>
          <w:b/>
        </w:rPr>
      </w:pPr>
      <w:r w:rsidRPr="00BE16F1">
        <w:rPr>
          <w:b/>
        </w:rPr>
        <w:t>A) 1280</w:t>
      </w:r>
      <w:r w:rsidRPr="00BE16F1">
        <w:rPr>
          <w:b/>
        </w:rPr>
        <w:tab/>
      </w:r>
      <w:r w:rsidRPr="00BE16F1">
        <w:rPr>
          <w:b/>
        </w:rPr>
        <w:tab/>
        <w:t>B) 840</w:t>
      </w:r>
      <w:r w:rsidRPr="00BE16F1">
        <w:rPr>
          <w:b/>
        </w:rPr>
        <w:tab/>
        <w:t xml:space="preserve"> </w:t>
      </w:r>
      <w:r w:rsidRPr="00BE16F1">
        <w:rPr>
          <w:b/>
        </w:rPr>
        <w:tab/>
        <w:t xml:space="preserve">C) 42 </w:t>
      </w:r>
      <w:r w:rsidRPr="00BE16F1">
        <w:rPr>
          <w:b/>
        </w:rPr>
        <w:tab/>
      </w:r>
      <w:r w:rsidRPr="00BE16F1">
        <w:rPr>
          <w:b/>
        </w:rPr>
        <w:tab/>
        <w:t xml:space="preserve">D) 14 </w:t>
      </w:r>
      <w:r w:rsidRPr="00BE16F1">
        <w:rPr>
          <w:b/>
        </w:rPr>
        <w:tab/>
      </w:r>
      <w:r w:rsidR="00C5326F" w:rsidRPr="00BE16F1">
        <w:rPr>
          <w:rFonts w:hint="eastAsia"/>
          <w:b/>
        </w:rPr>
        <w:tab/>
      </w:r>
      <w:r w:rsidRPr="00BE16F1">
        <w:rPr>
          <w:b/>
        </w:rPr>
        <w:t>E) NOTA</w:t>
      </w:r>
    </w:p>
    <w:p w:rsidR="008C7E74" w:rsidRPr="00096A24" w:rsidRDefault="008C7E74" w:rsidP="00C20580">
      <w:r w:rsidRPr="00096A24">
        <w:t xml:space="preserve">6. Andy, Molly, and Ms. Davis are at Pizza Planet. They ordered two medium cheese </w:t>
      </w:r>
      <w:r w:rsidR="00BE16F1">
        <w:t>pizzas which are each cut into eight</w:t>
      </w:r>
      <w:r w:rsidRPr="00096A24">
        <w:t xml:space="preserve"> equal slices. After they have filled their belly up with the pizzas, there were five slices of pizza left. If Andy ate twice as many slices of pizza as Molly and Ms. Davis ate one more slice than Andy, how many slices have each of them eaten? (Answers are in the following order: Andy, Molly, Ms. Davis)</w:t>
      </w:r>
    </w:p>
    <w:p w:rsidR="008C7E74" w:rsidRPr="00BE16F1" w:rsidRDefault="008C7E74" w:rsidP="00C20580">
      <w:pPr>
        <w:rPr>
          <w:b/>
        </w:rPr>
      </w:pPr>
      <w:r w:rsidRPr="00BE16F1">
        <w:rPr>
          <w:b/>
        </w:rPr>
        <w:t xml:space="preserve">A) 6, 3, 7 </w:t>
      </w:r>
      <w:r w:rsidRPr="00BE16F1">
        <w:rPr>
          <w:b/>
        </w:rPr>
        <w:tab/>
        <w:t xml:space="preserve">B) 5, 2, 4 </w:t>
      </w:r>
      <w:r w:rsidRPr="00BE16F1">
        <w:rPr>
          <w:b/>
        </w:rPr>
        <w:tab/>
        <w:t>C) 4, 2, 5</w:t>
      </w:r>
      <w:r w:rsidRPr="00BE16F1">
        <w:rPr>
          <w:b/>
        </w:rPr>
        <w:tab/>
        <w:t xml:space="preserve">D) 3, 2, 6  </w:t>
      </w:r>
      <w:r w:rsidRPr="00BE16F1">
        <w:rPr>
          <w:b/>
        </w:rPr>
        <w:tab/>
        <w:t>E) NOTA</w:t>
      </w:r>
    </w:p>
    <w:p w:rsidR="008C7E74" w:rsidRPr="00096A24" w:rsidRDefault="008C7E74" w:rsidP="00C20580">
      <w:r w:rsidRPr="00096A24">
        <w:lastRenderedPageBreak/>
        <w:t>7. The gross revenue of Toy Story 1 was three hundred sixty-one million, nine hundred fifty-eight thousand, seven hundred thirty-six dollars. The gross avenue of Toy Story 2 was four hundred eighty-five million, fifteen thousand, one hundred seventy-nine dollars. How much more money did Toy Story 2 make than Toy Story 1?</w:t>
      </w:r>
    </w:p>
    <w:p w:rsidR="008C7E74" w:rsidRPr="00BE16F1" w:rsidRDefault="008C7E74" w:rsidP="00C20580">
      <w:pPr>
        <w:rPr>
          <w:b/>
        </w:rPr>
      </w:pPr>
      <w:r w:rsidRPr="00BE16F1">
        <w:rPr>
          <w:b/>
        </w:rPr>
        <w:t>A)</w:t>
      </w:r>
      <w:r w:rsidR="00675DCF" w:rsidRPr="00BE16F1">
        <w:rPr>
          <w:b/>
        </w:rPr>
        <w:t xml:space="preserve"> </w:t>
      </w:r>
      <w:r w:rsidRPr="00BE16F1">
        <w:rPr>
          <w:b/>
        </w:rPr>
        <w:t>$123,191,443</w:t>
      </w:r>
      <w:r w:rsidRPr="00BE16F1">
        <w:rPr>
          <w:b/>
        </w:rPr>
        <w:tab/>
      </w:r>
      <w:r w:rsidRPr="00BE16F1">
        <w:rPr>
          <w:b/>
        </w:rPr>
        <w:tab/>
        <w:t>B)</w:t>
      </w:r>
      <w:r w:rsidR="00C5326F" w:rsidRPr="00BE16F1">
        <w:rPr>
          <w:rFonts w:hint="eastAsia"/>
          <w:b/>
        </w:rPr>
        <w:t xml:space="preserve"> </w:t>
      </w:r>
      <w:r w:rsidRPr="00BE16F1">
        <w:rPr>
          <w:b/>
        </w:rPr>
        <w:t>$123,056,443</w:t>
      </w:r>
      <w:r w:rsidRPr="00BE16F1">
        <w:rPr>
          <w:b/>
        </w:rPr>
        <w:tab/>
      </w:r>
      <w:r w:rsidRPr="00BE16F1">
        <w:rPr>
          <w:b/>
        </w:rPr>
        <w:tab/>
      </w:r>
      <w:r w:rsidR="00C5326F" w:rsidRPr="00BE16F1">
        <w:rPr>
          <w:b/>
        </w:rPr>
        <w:t>C) $113,191,443</w:t>
      </w:r>
      <w:r w:rsidR="00C5326F" w:rsidRPr="00BE16F1">
        <w:rPr>
          <w:b/>
        </w:rPr>
        <w:tab/>
      </w:r>
      <w:r w:rsidR="00C5326F" w:rsidRPr="00BE16F1">
        <w:rPr>
          <w:rFonts w:hint="eastAsia"/>
          <w:b/>
        </w:rPr>
        <w:t xml:space="preserve"> </w:t>
      </w:r>
      <w:r w:rsidR="00C5326F" w:rsidRPr="00BE16F1">
        <w:rPr>
          <w:b/>
        </w:rPr>
        <w:t>D)$113,056,443</w:t>
      </w:r>
      <w:r w:rsidR="00C5326F" w:rsidRPr="00BE16F1">
        <w:rPr>
          <w:rFonts w:hint="eastAsia"/>
          <w:b/>
        </w:rPr>
        <w:tab/>
      </w:r>
      <w:r w:rsidR="00C5326F" w:rsidRPr="00BE16F1">
        <w:rPr>
          <w:rFonts w:hint="eastAsia"/>
          <w:b/>
        </w:rPr>
        <w:tab/>
      </w:r>
      <w:r w:rsidR="00C5326F" w:rsidRPr="00BE16F1">
        <w:rPr>
          <w:rFonts w:hint="eastAsia"/>
          <w:b/>
        </w:rPr>
        <w:tab/>
      </w:r>
      <w:r w:rsidRPr="00BE16F1">
        <w:rPr>
          <w:b/>
        </w:rPr>
        <w:t>E) NOTA</w:t>
      </w:r>
    </w:p>
    <w:p w:rsidR="008C7E74" w:rsidRPr="00C5326F" w:rsidRDefault="008C7E74" w:rsidP="00C20580">
      <w:r w:rsidRPr="00C5326F">
        <w:t xml:space="preserve">8. Poor Barbie is standing in quicksand. She sinks </w:t>
      </w:r>
      <w:r w:rsidR="00BE16F1">
        <w:t xml:space="preserve"> </w:t>
      </w:r>
      <w:r w:rsidRPr="00C5326F">
        <w:rPr>
          <w:position w:val="-24"/>
        </w:rPr>
        <w:object w:dxaOrig="380" w:dyaOrig="620">
          <v:shape id="_x0000_i1030" type="#_x0000_t75" style="width:19pt;height:31.25pt" o:ole="">
            <v:imagedata r:id="rId17" o:title=""/>
          </v:shape>
          <o:OLEObject Type="Embed" ProgID="Equation.DSMT4" ShapeID="_x0000_i1030" DrawAspect="Content" ObjectID="_1350062323" r:id="rId18"/>
        </w:object>
      </w:r>
      <w:r w:rsidRPr="00C5326F">
        <w:t>inches every 3 hours. How many inches has she sunk after a full day? (Note: no othe</w:t>
      </w:r>
      <w:r w:rsidR="00C5326F" w:rsidRPr="00C5326F">
        <w:t xml:space="preserve">r factors influence the speed </w:t>
      </w:r>
      <w:r w:rsidR="00C5326F" w:rsidRPr="00C5326F">
        <w:rPr>
          <w:rFonts w:hint="eastAsia"/>
        </w:rPr>
        <w:t>of</w:t>
      </w:r>
      <w:r w:rsidRPr="00C5326F">
        <w:t xml:space="preserve"> which Barbie sinks)</w:t>
      </w:r>
    </w:p>
    <w:p w:rsidR="008C7E74" w:rsidRPr="005A1186" w:rsidRDefault="005A1186" w:rsidP="00C20580">
      <w:pPr>
        <w:rPr>
          <w:b/>
        </w:rPr>
      </w:pPr>
      <w:r>
        <w:rPr>
          <w:b/>
        </w:rPr>
        <w:t xml:space="preserve">A) </w:t>
      </w:r>
      <w:r w:rsidR="008C7E74" w:rsidRPr="005A1186">
        <w:rPr>
          <w:b/>
        </w:rPr>
        <w:t xml:space="preserve">126 </w:t>
      </w:r>
      <w:r w:rsidR="008C7E74" w:rsidRPr="005A1186">
        <w:rPr>
          <w:b/>
        </w:rPr>
        <w:tab/>
      </w:r>
      <w:r w:rsidR="008C7E74" w:rsidRPr="005A1186">
        <w:rPr>
          <w:b/>
        </w:rPr>
        <w:tab/>
        <w:t>B)</w:t>
      </w:r>
      <w:r>
        <w:rPr>
          <w:b/>
        </w:rPr>
        <w:t xml:space="preserve"> </w:t>
      </w:r>
      <w:r w:rsidRPr="005A1186">
        <w:rPr>
          <w:b/>
          <w:position w:val="-24"/>
        </w:rPr>
        <w:object w:dxaOrig="580" w:dyaOrig="620">
          <v:shape id="_x0000_i1031" type="#_x0000_t75" style="width:29.2pt;height:31.25pt" o:ole="">
            <v:imagedata r:id="rId19" o:title=""/>
          </v:shape>
          <o:OLEObject Type="Embed" ProgID="Equation.DSMT4" ShapeID="_x0000_i1031" DrawAspect="Content" ObjectID="_1350062324" r:id="rId20"/>
        </w:object>
      </w:r>
      <w:r w:rsidR="008C7E74" w:rsidRPr="005A1186">
        <w:rPr>
          <w:b/>
        </w:rPr>
        <w:tab/>
        <w:t xml:space="preserve">C) </w:t>
      </w:r>
      <w:r w:rsidRPr="005A1186">
        <w:rPr>
          <w:b/>
          <w:position w:val="-24"/>
        </w:rPr>
        <w:object w:dxaOrig="480" w:dyaOrig="620">
          <v:shape id="_x0000_i1032" type="#_x0000_t75" style="width:23.75pt;height:31.25pt" o:ole="">
            <v:imagedata r:id="rId21" o:title=""/>
          </v:shape>
          <o:OLEObject Type="Embed" ProgID="Equation.DSMT4" ShapeID="_x0000_i1032" DrawAspect="Content" ObjectID="_1350062325" r:id="rId22"/>
        </w:object>
      </w:r>
      <w:r>
        <w:rPr>
          <w:b/>
        </w:rPr>
        <w:tab/>
      </w:r>
      <w:r w:rsidR="008C7E74" w:rsidRPr="005A1186">
        <w:rPr>
          <w:b/>
        </w:rPr>
        <w:tab/>
        <w:t xml:space="preserve">D) 42 </w:t>
      </w:r>
      <w:r w:rsidR="008C7E74" w:rsidRPr="005A1186">
        <w:rPr>
          <w:b/>
        </w:rPr>
        <w:tab/>
        <w:t>E) NOTA</w:t>
      </w:r>
    </w:p>
    <w:p w:rsidR="008C7E74" w:rsidRPr="00096A24" w:rsidRDefault="008C7E74" w:rsidP="00C20580">
      <w:r w:rsidRPr="00096A24">
        <w:t>9. Slinky Dog’s metal coil allows him to stretch his body. The original length of his body is 5.8 inches. The length of his fully stretched body is 122% of the original length of his body. How many more inches does Slinky Dog’s metal coil allow him to be?</w:t>
      </w:r>
    </w:p>
    <w:p w:rsidR="008C7E74" w:rsidRPr="005A1186" w:rsidRDefault="008C7E74" w:rsidP="00C20580">
      <w:pPr>
        <w:rPr>
          <w:b/>
        </w:rPr>
      </w:pPr>
      <w:r w:rsidRPr="005A1186">
        <w:rPr>
          <w:b/>
        </w:rPr>
        <w:t>A) 12.876</w:t>
      </w:r>
      <w:r w:rsidRPr="005A1186">
        <w:rPr>
          <w:b/>
        </w:rPr>
        <w:tab/>
        <w:t>B) 7.076</w:t>
      </w:r>
      <w:r w:rsidRPr="005A1186">
        <w:rPr>
          <w:b/>
        </w:rPr>
        <w:tab/>
        <w:t>C)</w:t>
      </w:r>
      <w:r w:rsidR="00C5326F" w:rsidRPr="005A1186">
        <w:rPr>
          <w:rFonts w:hint="eastAsia"/>
          <w:b/>
        </w:rPr>
        <w:t xml:space="preserve"> </w:t>
      </w:r>
      <w:r w:rsidR="00C5326F" w:rsidRPr="005A1186">
        <w:rPr>
          <w:b/>
        </w:rPr>
        <w:t>1.276</w:t>
      </w:r>
      <w:r w:rsidR="00C5326F" w:rsidRPr="005A1186">
        <w:rPr>
          <w:rFonts w:hint="eastAsia"/>
          <w:b/>
        </w:rPr>
        <w:tab/>
      </w:r>
      <w:r w:rsidRPr="005A1186">
        <w:rPr>
          <w:b/>
        </w:rPr>
        <w:t xml:space="preserve">D) </w:t>
      </w:r>
      <w:r w:rsidR="005A1186">
        <w:rPr>
          <w:b/>
        </w:rPr>
        <w:t>0</w:t>
      </w:r>
      <w:r w:rsidRPr="005A1186">
        <w:rPr>
          <w:b/>
        </w:rPr>
        <w:t>.7076</w:t>
      </w:r>
      <w:r w:rsidRPr="005A1186">
        <w:rPr>
          <w:b/>
        </w:rPr>
        <w:tab/>
        <w:t>E) NOTA</w:t>
      </w:r>
    </w:p>
    <w:p w:rsidR="008C7E74" w:rsidRPr="00096A24" w:rsidRDefault="008C7E74" w:rsidP="00C20580">
      <w:r w:rsidRPr="00096A24">
        <w:t>10. Ken likes to flaunt his large collection of clothes. For you, the special audience, Ken has picked out 3 pairs of shoes, 6 pairs of pants, 7 shirts, and 4 hats. Ken does not want to show you the same exact outfit more than once. How man</w:t>
      </w:r>
      <w:r>
        <w:t>y different outfits can he put</w:t>
      </w:r>
      <w:r w:rsidRPr="00096A24">
        <w:t xml:space="preserve"> on</w:t>
      </w:r>
      <w:r w:rsidR="00D959E9">
        <w:t xml:space="preserve"> if Ken must wear one pair of shoes, one pair of pants, one shirt, and one hat</w:t>
      </w:r>
      <w:r w:rsidRPr="00096A24">
        <w:t>?</w:t>
      </w:r>
    </w:p>
    <w:p w:rsidR="008C7E74" w:rsidRPr="005A1186" w:rsidRDefault="008C7E74" w:rsidP="00C20580">
      <w:pPr>
        <w:rPr>
          <w:b/>
        </w:rPr>
      </w:pPr>
      <w:r w:rsidRPr="005A1186">
        <w:rPr>
          <w:b/>
        </w:rPr>
        <w:t>A) 672</w:t>
      </w:r>
      <w:r w:rsidRPr="005A1186">
        <w:rPr>
          <w:b/>
        </w:rPr>
        <w:tab/>
      </w:r>
      <w:r w:rsidRPr="005A1186">
        <w:rPr>
          <w:b/>
        </w:rPr>
        <w:tab/>
        <w:t>B) 56</w:t>
      </w:r>
      <w:r w:rsidRPr="005A1186">
        <w:rPr>
          <w:b/>
        </w:rPr>
        <w:tab/>
      </w:r>
      <w:r w:rsidRPr="005A1186">
        <w:rPr>
          <w:b/>
        </w:rPr>
        <w:tab/>
        <w:t>C) 46</w:t>
      </w:r>
      <w:r w:rsidRPr="005A1186">
        <w:rPr>
          <w:b/>
        </w:rPr>
        <w:tab/>
      </w:r>
      <w:r w:rsidRPr="005A1186">
        <w:rPr>
          <w:b/>
        </w:rPr>
        <w:tab/>
        <w:t>D) 20</w:t>
      </w:r>
      <w:r w:rsidRPr="005A1186">
        <w:rPr>
          <w:b/>
        </w:rPr>
        <w:tab/>
      </w:r>
      <w:r w:rsidRPr="005A1186">
        <w:rPr>
          <w:b/>
        </w:rPr>
        <w:tab/>
        <w:t>E) NOTA</w:t>
      </w:r>
    </w:p>
    <w:p w:rsidR="008C7E74" w:rsidRPr="00096A24" w:rsidRDefault="008C7E74" w:rsidP="00C20580">
      <w:r w:rsidRPr="00096A24">
        <w:t>11. At the beginning of Toy Story II, Buster ha</w:t>
      </w:r>
      <w:r>
        <w:t>d set a record of 13.5 seconds i</w:t>
      </w:r>
      <w:r w:rsidRPr="00096A24">
        <w:t xml:space="preserve">n finding Woody. But Buster, after some training, has set a better record, represented by the equation </w:t>
      </w:r>
      <w:r w:rsidRPr="00096A24">
        <w:rPr>
          <w:position w:val="-24"/>
        </w:rPr>
        <w:object w:dxaOrig="1260" w:dyaOrig="620">
          <v:shape id="_x0000_i1033" type="#_x0000_t75" style="width:63.15pt;height:31.25pt" o:ole="">
            <v:imagedata r:id="rId23" o:title=""/>
          </v:shape>
          <o:OLEObject Type="Embed" ProgID="Equation.DSMT4" ShapeID="_x0000_i1033" DrawAspect="Content" ObjectID="_1350062326" r:id="rId24"/>
        </w:object>
      </w:r>
      <w:r w:rsidRPr="00096A24">
        <w:t xml:space="preserve"> where </w:t>
      </w:r>
      <w:r w:rsidRPr="00096A24">
        <w:rPr>
          <w:position w:val="-6"/>
        </w:rPr>
        <w:object w:dxaOrig="200" w:dyaOrig="220">
          <v:shape id="_x0000_i1034" type="#_x0000_t75" style="width:10.2pt;height:10.2pt" o:ole="">
            <v:imagedata r:id="rId25" o:title=""/>
          </v:shape>
          <o:OLEObject Type="Embed" ProgID="Equation.DSMT4" ShapeID="_x0000_i1034" DrawAspect="Content" ObjectID="_1350062327" r:id="rId26"/>
        </w:object>
      </w:r>
      <w:r w:rsidRPr="00096A24">
        <w:t xml:space="preserve">= the new record in seconds. What is the value of </w:t>
      </w:r>
      <w:r w:rsidRPr="00096A24">
        <w:rPr>
          <w:position w:val="-6"/>
        </w:rPr>
        <w:object w:dxaOrig="200" w:dyaOrig="220">
          <v:shape id="_x0000_i1035" type="#_x0000_t75" style="width:10.2pt;height:10.2pt" o:ole="">
            <v:imagedata r:id="rId27" o:title=""/>
          </v:shape>
          <o:OLEObject Type="Embed" ProgID="Equation.DSMT4" ShapeID="_x0000_i1035" DrawAspect="Content" ObjectID="_1350062328" r:id="rId28"/>
        </w:object>
      </w:r>
      <w:r w:rsidRPr="00096A24">
        <w:t xml:space="preserve">? </w:t>
      </w:r>
    </w:p>
    <w:p w:rsidR="008C7E74" w:rsidRPr="005A1186" w:rsidRDefault="008C7E74" w:rsidP="00C20580">
      <w:pPr>
        <w:rPr>
          <w:b/>
        </w:rPr>
      </w:pPr>
      <w:r w:rsidRPr="005A1186">
        <w:rPr>
          <w:b/>
        </w:rPr>
        <w:t>A)</w:t>
      </w:r>
      <w:r w:rsidR="005A1186">
        <w:rPr>
          <w:b/>
        </w:rPr>
        <w:t xml:space="preserve"> </w:t>
      </w:r>
      <w:r w:rsidR="005A1186" w:rsidRPr="005A1186">
        <w:rPr>
          <w:b/>
          <w:position w:val="-24"/>
        </w:rPr>
        <w:object w:dxaOrig="560" w:dyaOrig="620">
          <v:shape id="_x0000_i1036" type="#_x0000_t75" style="width:27.85pt;height:31.25pt" o:ole="">
            <v:imagedata r:id="rId29" o:title=""/>
          </v:shape>
          <o:OLEObject Type="Embed" ProgID="Equation.DSMT4" ShapeID="_x0000_i1036" DrawAspect="Content" ObjectID="_1350062329" r:id="rId30"/>
        </w:object>
      </w:r>
      <w:r w:rsidRPr="005A1186">
        <w:rPr>
          <w:b/>
        </w:rPr>
        <w:tab/>
        <w:t>B)</w:t>
      </w:r>
      <w:r w:rsidR="005A1186">
        <w:rPr>
          <w:b/>
        </w:rPr>
        <w:t xml:space="preserve"> </w:t>
      </w:r>
      <w:r w:rsidR="005A1186" w:rsidRPr="005A1186">
        <w:rPr>
          <w:b/>
          <w:position w:val="-24"/>
        </w:rPr>
        <w:object w:dxaOrig="580" w:dyaOrig="620">
          <v:shape id="_x0000_i1037" type="#_x0000_t75" style="width:29.2pt;height:31.25pt" o:ole="">
            <v:imagedata r:id="rId31" o:title=""/>
          </v:shape>
          <o:OLEObject Type="Embed" ProgID="Equation.DSMT4" ShapeID="_x0000_i1037" DrawAspect="Content" ObjectID="_1350062330" r:id="rId32"/>
        </w:object>
      </w:r>
      <w:r w:rsidRPr="005A1186">
        <w:rPr>
          <w:b/>
        </w:rPr>
        <w:tab/>
        <w:t xml:space="preserve">C) </w:t>
      </w:r>
      <w:r w:rsidR="00FC5F79" w:rsidRPr="00FC5F79">
        <w:rPr>
          <w:b/>
          <w:position w:val="-24"/>
        </w:rPr>
        <w:object w:dxaOrig="460" w:dyaOrig="620">
          <v:shape id="_x0000_i1038" type="#_x0000_t75" style="width:23.1pt;height:31.25pt" o:ole="">
            <v:imagedata r:id="rId33" o:title=""/>
          </v:shape>
          <o:OLEObject Type="Embed" ProgID="Equation.DSMT4" ShapeID="_x0000_i1038" DrawAspect="Content" ObjectID="_1350062331" r:id="rId34"/>
        </w:object>
      </w:r>
      <w:r w:rsidR="00FC5F79">
        <w:rPr>
          <w:b/>
        </w:rPr>
        <w:tab/>
      </w:r>
      <w:r w:rsidRPr="005A1186">
        <w:rPr>
          <w:b/>
        </w:rPr>
        <w:tab/>
        <w:t>D)</w:t>
      </w:r>
      <w:r w:rsidR="00FC5F79">
        <w:rPr>
          <w:b/>
        </w:rPr>
        <w:t xml:space="preserve"> </w:t>
      </w:r>
      <w:r w:rsidR="00FC5F79" w:rsidRPr="00FC5F79">
        <w:rPr>
          <w:b/>
          <w:position w:val="-24"/>
        </w:rPr>
        <w:object w:dxaOrig="320" w:dyaOrig="620">
          <v:shape id="_x0000_i1039" type="#_x0000_t75" style="width:16.3pt;height:31.25pt" o:ole="">
            <v:imagedata r:id="rId35" o:title=""/>
          </v:shape>
          <o:OLEObject Type="Embed" ProgID="Equation.DSMT4" ShapeID="_x0000_i1039" DrawAspect="Content" ObjectID="_1350062332" r:id="rId36"/>
        </w:object>
      </w:r>
      <w:r w:rsidR="00FC5F79">
        <w:rPr>
          <w:b/>
        </w:rPr>
        <w:tab/>
      </w:r>
      <w:r w:rsidRPr="005A1186">
        <w:rPr>
          <w:b/>
        </w:rPr>
        <w:t xml:space="preserve"> </w:t>
      </w:r>
      <w:r w:rsidRPr="005A1186">
        <w:rPr>
          <w:b/>
        </w:rPr>
        <w:tab/>
        <w:t>E) NOTA</w:t>
      </w:r>
    </w:p>
    <w:p w:rsidR="00846C03" w:rsidRDefault="00846C03" w:rsidP="00C20580"/>
    <w:p w:rsidR="00846C03" w:rsidRDefault="00846C03" w:rsidP="00C20580"/>
    <w:p w:rsidR="00846C03" w:rsidRDefault="00846C03" w:rsidP="00C20580"/>
    <w:p w:rsidR="00FC5F79" w:rsidRDefault="00FC5F79" w:rsidP="00C20580"/>
    <w:p w:rsidR="00FC5F79" w:rsidRDefault="00FC5F79" w:rsidP="00C20580"/>
    <w:p w:rsidR="008C7E74" w:rsidRPr="00096A24" w:rsidRDefault="008C7E74" w:rsidP="00C20580">
      <w:r w:rsidRPr="00096A24">
        <w:lastRenderedPageBreak/>
        <w:t>12. Six toys have jumped out from the window. Aside from the first toy that jumped out, which hit the grass, the r</w:t>
      </w:r>
      <w:r w:rsidR="00125985">
        <w:t xml:space="preserve">est of toys have landed on top </w:t>
      </w:r>
      <w:r w:rsidRPr="00096A24">
        <w:t xml:space="preserve">of one another. Woody jumped out sometime after Buzz. Mrs. Potato Head jumped out sometime after Rex. Mr. Potato Head jumped sometime before Woody but after Mrs. Potato Head had already jumped out. Buzz jumped out sometime after Rex. If </w:t>
      </w:r>
      <w:smartTag w:uri="urn:schemas-microsoft-com:office:smarttags" w:element="City">
        <w:smartTag w:uri="urn:schemas-microsoft-com:office:smarttags" w:element="place">
          <w:r w:rsidRPr="00096A24">
            <w:t>Hamm</w:t>
          </w:r>
        </w:smartTag>
      </w:smartTag>
      <w:r w:rsidRPr="00096A24">
        <w:t xml:space="preserve"> jumped out sometime before Buzz, and there are two toys between Mr. Potato Head and Mrs. Potato Head, what is the correct order that the toys had jumped out</w:t>
      </w:r>
      <w:r>
        <w:t>, from first to last</w:t>
      </w:r>
      <w:r w:rsidRPr="00096A24">
        <w:t>?</w:t>
      </w:r>
    </w:p>
    <w:p w:rsidR="00846C03" w:rsidRPr="00FC5F79" w:rsidRDefault="008C7E74" w:rsidP="00846C03">
      <w:pPr>
        <w:spacing w:after="0"/>
        <w:rPr>
          <w:b/>
        </w:rPr>
      </w:pPr>
      <w:r w:rsidRPr="00FC5F79">
        <w:rPr>
          <w:b/>
        </w:rPr>
        <w:t xml:space="preserve">A) Rex, Hamm, Mrs. Potato Head, Buzz, Woody, Mr. Potato Head </w:t>
      </w:r>
      <w:r w:rsidRPr="00FC5F79">
        <w:rPr>
          <w:b/>
        </w:rPr>
        <w:tab/>
      </w:r>
      <w:r w:rsidRPr="00FC5F79">
        <w:rPr>
          <w:b/>
        </w:rPr>
        <w:tab/>
      </w:r>
      <w:r w:rsidRPr="00FC5F79">
        <w:rPr>
          <w:b/>
        </w:rPr>
        <w:tab/>
      </w:r>
      <w:r w:rsidRPr="00FC5F79">
        <w:rPr>
          <w:b/>
        </w:rPr>
        <w:tab/>
        <w:t xml:space="preserve">           </w:t>
      </w:r>
    </w:p>
    <w:p w:rsidR="00846C03" w:rsidRPr="00FC5F79" w:rsidRDefault="008C7E74" w:rsidP="00846C03">
      <w:pPr>
        <w:spacing w:after="0"/>
        <w:rPr>
          <w:b/>
        </w:rPr>
      </w:pPr>
      <w:r w:rsidRPr="00FC5F79">
        <w:rPr>
          <w:b/>
        </w:rPr>
        <w:t xml:space="preserve">B) Hamm, Rex, Mrs. Potato Head, Buzz, Mr. Potato Head, Woody </w:t>
      </w:r>
      <w:r w:rsidRPr="00FC5F79">
        <w:rPr>
          <w:b/>
        </w:rPr>
        <w:tab/>
      </w:r>
      <w:r w:rsidRPr="00FC5F79">
        <w:rPr>
          <w:b/>
        </w:rPr>
        <w:tab/>
      </w:r>
      <w:r w:rsidRPr="00FC5F79">
        <w:rPr>
          <w:b/>
        </w:rPr>
        <w:tab/>
      </w:r>
      <w:r w:rsidRPr="00FC5F79">
        <w:rPr>
          <w:b/>
        </w:rPr>
        <w:tab/>
        <w:t xml:space="preserve">           </w:t>
      </w:r>
    </w:p>
    <w:p w:rsidR="00846C03" w:rsidRPr="00FC5F79" w:rsidRDefault="008C7E74" w:rsidP="00846C03">
      <w:pPr>
        <w:spacing w:after="0"/>
        <w:rPr>
          <w:b/>
        </w:rPr>
      </w:pPr>
      <w:r w:rsidRPr="00FC5F79">
        <w:rPr>
          <w:b/>
        </w:rPr>
        <w:t>C) Rex, Mrs. Potato Head, Hamm, Buzz, Mr. Potato Head, Woody</w:t>
      </w:r>
      <w:r w:rsidRPr="00FC5F79">
        <w:rPr>
          <w:b/>
        </w:rPr>
        <w:tab/>
      </w:r>
      <w:r w:rsidRPr="00FC5F79">
        <w:rPr>
          <w:b/>
        </w:rPr>
        <w:tab/>
      </w:r>
      <w:r w:rsidRPr="00FC5F79">
        <w:rPr>
          <w:b/>
        </w:rPr>
        <w:tab/>
      </w:r>
      <w:r w:rsidRPr="00FC5F79">
        <w:rPr>
          <w:b/>
        </w:rPr>
        <w:tab/>
        <w:t xml:space="preserve">           </w:t>
      </w:r>
    </w:p>
    <w:p w:rsidR="00846C03" w:rsidRPr="00FC5F79" w:rsidRDefault="008C7E74" w:rsidP="00846C03">
      <w:pPr>
        <w:spacing w:after="0"/>
        <w:rPr>
          <w:b/>
        </w:rPr>
      </w:pPr>
      <w:r w:rsidRPr="00FC5F79">
        <w:rPr>
          <w:b/>
        </w:rPr>
        <w:t>D) Rex, Buzz, Mrs. Potato Head, Mr. Potato Head, Woody, Hamm</w:t>
      </w:r>
      <w:r w:rsidRPr="00FC5F79">
        <w:rPr>
          <w:b/>
        </w:rPr>
        <w:tab/>
      </w:r>
      <w:r w:rsidRPr="00FC5F79">
        <w:rPr>
          <w:b/>
        </w:rPr>
        <w:tab/>
      </w:r>
      <w:r w:rsidRPr="00FC5F79">
        <w:rPr>
          <w:b/>
        </w:rPr>
        <w:tab/>
      </w:r>
      <w:r w:rsidRPr="00FC5F79">
        <w:rPr>
          <w:b/>
        </w:rPr>
        <w:tab/>
        <w:t xml:space="preserve">           </w:t>
      </w:r>
    </w:p>
    <w:p w:rsidR="008C7E74" w:rsidRPr="00FC5F79" w:rsidRDefault="008C7E74" w:rsidP="00846C03">
      <w:pPr>
        <w:spacing w:after="0"/>
        <w:rPr>
          <w:b/>
        </w:rPr>
      </w:pPr>
      <w:r w:rsidRPr="00FC5F79">
        <w:rPr>
          <w:b/>
        </w:rPr>
        <w:t>E) NOTA</w:t>
      </w:r>
    </w:p>
    <w:p w:rsidR="00846C03" w:rsidRPr="00FC5F79" w:rsidRDefault="00846C03" w:rsidP="00846C03">
      <w:pPr>
        <w:spacing w:after="0"/>
        <w:rPr>
          <w:b/>
        </w:rPr>
      </w:pPr>
    </w:p>
    <w:p w:rsidR="008C7E74" w:rsidRPr="00096A24" w:rsidRDefault="008C7E74" w:rsidP="00C20580">
      <w:r w:rsidRPr="00096A24">
        <w:t xml:space="preserve">13. Andy’s mother, Ms. Davis, put some coins into </w:t>
      </w:r>
      <w:smartTag w:uri="urn:schemas-microsoft-com:office:smarttags" w:element="City">
        <w:smartTag w:uri="urn:schemas-microsoft-com:office:smarttags" w:element="place">
          <w:r w:rsidRPr="00096A24">
            <w:t>Hamm</w:t>
          </w:r>
        </w:smartTag>
      </w:smartTag>
      <w:r w:rsidRPr="00096A24">
        <w:t xml:space="preserve"> by an accident, thinking that it was her piggy bank. She put 22 coins in, consisting of quarters, dimes, and nickels, which add up to $2.20. If there are three times as many nickels as quarters, and one-half as many dimes as nickels, how many coins of each kind are there? (Answers are in this order: quarters, dimes, nickels)</w:t>
      </w:r>
    </w:p>
    <w:p w:rsidR="008C7E74" w:rsidRPr="00FC5F79" w:rsidRDefault="008C7E74" w:rsidP="00C20580">
      <w:pPr>
        <w:rPr>
          <w:b/>
        </w:rPr>
      </w:pPr>
      <w:r w:rsidRPr="00FC5F79">
        <w:rPr>
          <w:b/>
        </w:rPr>
        <w:t xml:space="preserve">A) 8, 12, 24 </w:t>
      </w:r>
      <w:r w:rsidR="00C5326F" w:rsidRPr="00FC5F79">
        <w:rPr>
          <w:rFonts w:hint="eastAsia"/>
          <w:b/>
        </w:rPr>
        <w:tab/>
      </w:r>
      <w:r w:rsidRPr="00FC5F79">
        <w:rPr>
          <w:b/>
        </w:rPr>
        <w:t xml:space="preserve">B) 6, 9, 18 </w:t>
      </w:r>
      <w:r w:rsidRPr="00FC5F79">
        <w:rPr>
          <w:b/>
        </w:rPr>
        <w:tab/>
        <w:t xml:space="preserve">C) 4, 6, 12 </w:t>
      </w:r>
      <w:r w:rsidRPr="00FC5F79">
        <w:rPr>
          <w:b/>
        </w:rPr>
        <w:tab/>
        <w:t xml:space="preserve">D) 2, 3, 6 </w:t>
      </w:r>
      <w:r w:rsidR="00C5326F" w:rsidRPr="00FC5F79">
        <w:rPr>
          <w:rFonts w:hint="eastAsia"/>
          <w:b/>
        </w:rPr>
        <w:tab/>
      </w:r>
      <w:r w:rsidRPr="00FC5F79">
        <w:rPr>
          <w:b/>
        </w:rPr>
        <w:t>E) NOTA</w:t>
      </w:r>
    </w:p>
    <w:p w:rsidR="008C7E74" w:rsidRPr="00096A24" w:rsidRDefault="008C7E74" w:rsidP="00C20580">
      <w:r w:rsidRPr="00096A24">
        <w:t>14. Jessie is thinking of a number. If the number satisfies the inequality</w:t>
      </w:r>
      <w:r w:rsidR="00FC5F79">
        <w:t xml:space="preserve"> </w:t>
      </w:r>
      <w:r w:rsidRPr="00096A24">
        <w:rPr>
          <w:position w:val="-10"/>
        </w:rPr>
        <w:object w:dxaOrig="1980" w:dyaOrig="320">
          <v:shape id="_x0000_i1040" type="#_x0000_t75" style="width:99.15pt;height:16.3pt" o:ole="">
            <v:imagedata r:id="rId37" o:title=""/>
          </v:shape>
          <o:OLEObject Type="Embed" ProgID="Equation.DSMT4" ShapeID="_x0000_i1040" DrawAspect="Content" ObjectID="_1350062333" r:id="rId38"/>
        </w:object>
      </w:r>
      <w:r w:rsidRPr="00096A24">
        <w:t xml:space="preserve">, which of the following </w:t>
      </w:r>
      <w:r w:rsidRPr="00C5326F">
        <w:rPr>
          <w:u w:val="single"/>
        </w:rPr>
        <w:t>cannot</w:t>
      </w:r>
      <w:r w:rsidRPr="00096A24">
        <w:t xml:space="preserve"> be the number that Jessie is thinking of?</w:t>
      </w:r>
    </w:p>
    <w:p w:rsidR="008C7E74" w:rsidRPr="00FC5F79" w:rsidRDefault="008C7E74" w:rsidP="00C20580">
      <w:pPr>
        <w:rPr>
          <w:b/>
        </w:rPr>
      </w:pPr>
      <w:r w:rsidRPr="00FC5F79">
        <w:rPr>
          <w:b/>
        </w:rPr>
        <w:t>A)</w:t>
      </w:r>
      <w:r w:rsidR="00FC5F79">
        <w:rPr>
          <w:b/>
        </w:rPr>
        <w:t xml:space="preserve"> </w:t>
      </w:r>
      <w:r w:rsidR="00FC5F79" w:rsidRPr="00FC5F79">
        <w:rPr>
          <w:b/>
          <w:position w:val="-24"/>
        </w:rPr>
        <w:object w:dxaOrig="420" w:dyaOrig="620">
          <v:shape id="_x0000_i1041" type="#_x0000_t75" style="width:21.05pt;height:31.25pt" o:ole="">
            <v:imagedata r:id="rId39" o:title=""/>
          </v:shape>
          <o:OLEObject Type="Embed" ProgID="Equation.DSMT4" ShapeID="_x0000_i1041" DrawAspect="Content" ObjectID="_1350062334" r:id="rId40"/>
        </w:object>
      </w:r>
      <w:r w:rsidR="003109A6" w:rsidRPr="00FC5F79">
        <w:rPr>
          <w:rFonts w:hint="eastAsia"/>
          <w:b/>
          <w:position w:val="-24"/>
        </w:rPr>
        <w:tab/>
      </w:r>
      <w:r w:rsidRPr="00FC5F79">
        <w:rPr>
          <w:b/>
        </w:rPr>
        <w:tab/>
        <w:t xml:space="preserve">B) </w:t>
      </w:r>
      <w:r w:rsidR="00FC5F79" w:rsidRPr="00FC5F79">
        <w:rPr>
          <w:b/>
          <w:position w:val="-24"/>
        </w:rPr>
        <w:object w:dxaOrig="420" w:dyaOrig="620">
          <v:shape id="_x0000_i1042" type="#_x0000_t75" style="width:21.05pt;height:31.25pt" o:ole="">
            <v:imagedata r:id="rId41" o:title=""/>
          </v:shape>
          <o:OLEObject Type="Embed" ProgID="Equation.DSMT4" ShapeID="_x0000_i1042" DrawAspect="Content" ObjectID="_1350062335" r:id="rId42"/>
        </w:object>
      </w:r>
      <w:r w:rsidR="00FC5F79">
        <w:rPr>
          <w:b/>
        </w:rPr>
        <w:tab/>
      </w:r>
      <w:r w:rsidRPr="00FC5F79">
        <w:rPr>
          <w:b/>
        </w:rPr>
        <w:tab/>
        <w:t>C)</w:t>
      </w:r>
      <w:r w:rsidR="00FC5F79">
        <w:rPr>
          <w:b/>
        </w:rPr>
        <w:t xml:space="preserve"> </w:t>
      </w:r>
      <w:r w:rsidR="00FC5F79" w:rsidRPr="00FC5F79">
        <w:rPr>
          <w:b/>
          <w:position w:val="-24"/>
        </w:rPr>
        <w:object w:dxaOrig="420" w:dyaOrig="620">
          <v:shape id="_x0000_i1043" type="#_x0000_t75" style="width:21.05pt;height:31.25pt" o:ole="">
            <v:imagedata r:id="rId43" o:title=""/>
          </v:shape>
          <o:OLEObject Type="Embed" ProgID="Equation.DSMT4" ShapeID="_x0000_i1043" DrawAspect="Content" ObjectID="_1350062336" r:id="rId44"/>
        </w:object>
      </w:r>
      <w:r w:rsidRPr="00FC5F79">
        <w:rPr>
          <w:b/>
        </w:rPr>
        <w:t xml:space="preserve"> </w:t>
      </w:r>
      <w:r w:rsidRPr="00FC5F79">
        <w:rPr>
          <w:b/>
        </w:rPr>
        <w:tab/>
      </w:r>
      <w:r w:rsidRPr="00FC5F79">
        <w:rPr>
          <w:b/>
        </w:rPr>
        <w:tab/>
        <w:t xml:space="preserve">D) </w:t>
      </w:r>
      <w:r w:rsidR="00FC5F79" w:rsidRPr="00FC5F79">
        <w:rPr>
          <w:b/>
          <w:position w:val="-24"/>
        </w:rPr>
        <w:object w:dxaOrig="440" w:dyaOrig="620">
          <v:shape id="_x0000_i1044" type="#_x0000_t75" style="width:21.75pt;height:31.25pt" o:ole="">
            <v:imagedata r:id="rId45" o:title=""/>
          </v:shape>
          <o:OLEObject Type="Embed" ProgID="Equation.DSMT4" ShapeID="_x0000_i1044" DrawAspect="Content" ObjectID="_1350062337" r:id="rId46"/>
        </w:object>
      </w:r>
      <w:r w:rsidR="00FC5F79">
        <w:rPr>
          <w:b/>
        </w:rPr>
        <w:tab/>
      </w:r>
      <w:r w:rsidRPr="00FC5F79">
        <w:rPr>
          <w:b/>
        </w:rPr>
        <w:tab/>
        <w:t>E) NOTA</w:t>
      </w:r>
    </w:p>
    <w:p w:rsidR="008C7E74" w:rsidRPr="00096A24" w:rsidRDefault="008C7E74" w:rsidP="00C20580">
      <w:r w:rsidRPr="00096A24">
        <w:t xml:space="preserve">15. Woody is trying to tell Buzz that eighty-five percent of the toys have escaped </w:t>
      </w:r>
      <w:smartTag w:uri="urn:schemas-microsoft-com:office:smarttags" w:element="place">
        <w:smartTag w:uri="urn:schemas-microsoft-com:office:smarttags" w:element="place">
          <w:r w:rsidRPr="00096A24">
            <w:t>Sunnyside</w:t>
          </w:r>
        </w:smartTag>
        <w:r w:rsidRPr="00096A24">
          <w:t xml:space="preserve"> </w:t>
        </w:r>
        <w:smartTag w:uri="urn:schemas-microsoft-com:office:smarttags" w:element="place">
          <w:r w:rsidRPr="00096A24">
            <w:t>Daycare</w:t>
          </w:r>
        </w:smartTag>
        <w:r w:rsidRPr="00096A24">
          <w:t xml:space="preserve"> </w:t>
        </w:r>
        <w:smartTag w:uri="urn:schemas-microsoft-com:office:smarttags" w:element="place">
          <w:r w:rsidRPr="00096A24">
            <w:t>Center</w:t>
          </w:r>
        </w:smartTag>
      </w:smartTag>
      <w:r w:rsidRPr="00096A24">
        <w:t xml:space="preserve">. But Buzz is unable to understand Woody because he can only comprehend fractions in simplest form. Express eighty-five percent as a fraction in </w:t>
      </w:r>
      <w:r w:rsidRPr="00096A24">
        <w:rPr>
          <w:u w:val="single"/>
        </w:rPr>
        <w:t>simplest form</w:t>
      </w:r>
      <w:r w:rsidRPr="00096A24">
        <w:t xml:space="preserve"> to help them out.</w:t>
      </w:r>
    </w:p>
    <w:p w:rsidR="008C7E74" w:rsidRPr="00FC5F79" w:rsidRDefault="008C7E74" w:rsidP="00C20580">
      <w:pPr>
        <w:rPr>
          <w:b/>
        </w:rPr>
      </w:pPr>
      <w:r w:rsidRPr="00FC5F79">
        <w:rPr>
          <w:b/>
        </w:rPr>
        <w:t xml:space="preserve">A) </w:t>
      </w:r>
      <w:r w:rsidR="00FC5F79" w:rsidRPr="00FC5F79">
        <w:rPr>
          <w:b/>
          <w:position w:val="-24"/>
        </w:rPr>
        <w:object w:dxaOrig="440" w:dyaOrig="620">
          <v:shape id="_x0000_i1045" type="#_x0000_t75" style="width:21.75pt;height:31.25pt" o:ole="">
            <v:imagedata r:id="rId47" o:title=""/>
          </v:shape>
          <o:OLEObject Type="Embed" ProgID="Equation.DSMT4" ShapeID="_x0000_i1045" DrawAspect="Content" ObjectID="_1350062338" r:id="rId48"/>
        </w:object>
      </w:r>
      <w:r w:rsidR="00FC5F79">
        <w:rPr>
          <w:b/>
        </w:rPr>
        <w:tab/>
      </w:r>
      <w:r w:rsidRPr="00FC5F79">
        <w:rPr>
          <w:b/>
        </w:rPr>
        <w:tab/>
        <w:t xml:space="preserve">B) </w:t>
      </w:r>
      <w:r w:rsidR="00FC5F79" w:rsidRPr="00FC5F79">
        <w:rPr>
          <w:b/>
          <w:position w:val="-24"/>
        </w:rPr>
        <w:object w:dxaOrig="340" w:dyaOrig="620">
          <v:shape id="_x0000_i1046" type="#_x0000_t75" style="width:17pt;height:31.25pt" o:ole="">
            <v:imagedata r:id="rId49" o:title=""/>
          </v:shape>
          <o:OLEObject Type="Embed" ProgID="Equation.DSMT4" ShapeID="_x0000_i1046" DrawAspect="Content" ObjectID="_1350062339" r:id="rId50"/>
        </w:object>
      </w:r>
      <w:r w:rsidRPr="00FC5F79">
        <w:rPr>
          <w:b/>
        </w:rPr>
        <w:tab/>
      </w:r>
      <w:r w:rsidRPr="00FC5F79">
        <w:rPr>
          <w:b/>
        </w:rPr>
        <w:tab/>
        <w:t xml:space="preserve">C) </w:t>
      </w:r>
      <w:r w:rsidR="00FC5F79" w:rsidRPr="00FC5F79">
        <w:rPr>
          <w:b/>
          <w:position w:val="-24"/>
        </w:rPr>
        <w:object w:dxaOrig="400" w:dyaOrig="620">
          <v:shape id="_x0000_i1047" type="#_x0000_t75" style="width:19.7pt;height:31.25pt" o:ole="">
            <v:imagedata r:id="rId51" o:title=""/>
          </v:shape>
          <o:OLEObject Type="Embed" ProgID="Equation.DSMT4" ShapeID="_x0000_i1047" DrawAspect="Content" ObjectID="_1350062340" r:id="rId52"/>
        </w:object>
      </w:r>
      <w:r w:rsidRPr="00FC5F79">
        <w:rPr>
          <w:b/>
        </w:rPr>
        <w:tab/>
      </w:r>
      <w:r w:rsidRPr="00FC5F79">
        <w:rPr>
          <w:b/>
        </w:rPr>
        <w:tab/>
        <w:t>D)</w:t>
      </w:r>
      <w:r w:rsidR="00FC5F79">
        <w:rPr>
          <w:b/>
        </w:rPr>
        <w:t xml:space="preserve"> </w:t>
      </w:r>
      <w:r w:rsidR="00FC5F79" w:rsidRPr="00FC5F79">
        <w:rPr>
          <w:b/>
          <w:position w:val="-24"/>
        </w:rPr>
        <w:object w:dxaOrig="540" w:dyaOrig="620">
          <v:shape id="_x0000_i1048" type="#_x0000_t75" style="width:27.15pt;height:31.25pt" o:ole="">
            <v:imagedata r:id="rId53" o:title=""/>
          </v:shape>
          <o:OLEObject Type="Embed" ProgID="Equation.DSMT4" ShapeID="_x0000_i1048" DrawAspect="Content" ObjectID="_1350062341" r:id="rId54"/>
        </w:object>
      </w:r>
      <w:r w:rsidRPr="00FC5F79">
        <w:rPr>
          <w:b/>
        </w:rPr>
        <w:tab/>
        <w:t>E) NOTA</w:t>
      </w:r>
    </w:p>
    <w:p w:rsidR="008C7E74" w:rsidRPr="00096A24" w:rsidRDefault="008C7E74" w:rsidP="00C20580">
      <w:r w:rsidRPr="00096A24">
        <w:t>16. The Cymbal-banging monkey bangs its cymbals at these numbers, 2, 3, 5, 9, 17, 33, 65. What is the next number in this pattern at which the monkey will bang its cymbals?</w:t>
      </w:r>
    </w:p>
    <w:p w:rsidR="008C7E74" w:rsidRPr="00536756" w:rsidRDefault="008C7E74" w:rsidP="00C20580">
      <w:pPr>
        <w:rPr>
          <w:b/>
        </w:rPr>
      </w:pPr>
      <w:r w:rsidRPr="00536756">
        <w:rPr>
          <w:b/>
        </w:rPr>
        <w:t xml:space="preserve">A) 129 </w:t>
      </w:r>
      <w:r w:rsidRPr="00536756">
        <w:rPr>
          <w:b/>
        </w:rPr>
        <w:tab/>
      </w:r>
      <w:r w:rsidRPr="00536756">
        <w:rPr>
          <w:b/>
        </w:rPr>
        <w:tab/>
        <w:t>B) 119</w:t>
      </w:r>
      <w:r w:rsidRPr="00536756">
        <w:rPr>
          <w:b/>
        </w:rPr>
        <w:tab/>
        <w:t xml:space="preserve"> </w:t>
      </w:r>
      <w:r w:rsidRPr="00536756">
        <w:rPr>
          <w:b/>
        </w:rPr>
        <w:tab/>
        <w:t xml:space="preserve">C) 109 </w:t>
      </w:r>
      <w:r w:rsidRPr="00536756">
        <w:rPr>
          <w:b/>
        </w:rPr>
        <w:tab/>
      </w:r>
      <w:r w:rsidRPr="00536756">
        <w:rPr>
          <w:b/>
        </w:rPr>
        <w:tab/>
        <w:t xml:space="preserve">D) 99 </w:t>
      </w:r>
      <w:r w:rsidRPr="00536756">
        <w:rPr>
          <w:b/>
        </w:rPr>
        <w:tab/>
      </w:r>
      <w:r w:rsidRPr="00536756">
        <w:rPr>
          <w:b/>
        </w:rPr>
        <w:tab/>
        <w:t>E) NOTA</w:t>
      </w:r>
    </w:p>
    <w:p w:rsidR="00846C03" w:rsidRDefault="00846C03" w:rsidP="00C20580"/>
    <w:p w:rsidR="00846C03" w:rsidRDefault="00846C03" w:rsidP="00C20580"/>
    <w:p w:rsidR="00846C03" w:rsidRDefault="00846C03" w:rsidP="00C20580"/>
    <w:p w:rsidR="00846C03" w:rsidRDefault="00846C03" w:rsidP="00C20580"/>
    <w:p w:rsidR="008C7E74" w:rsidRPr="00096A24" w:rsidRDefault="008C7E74" w:rsidP="00C20580">
      <w:r w:rsidRPr="00096A24">
        <w:lastRenderedPageBreak/>
        <w:t>For questions 17-19, use the figure provided for each question.</w:t>
      </w:r>
    </w:p>
    <w:p w:rsidR="008C7E74" w:rsidRPr="00096A24" w:rsidRDefault="0085331B" w:rsidP="00C20580">
      <w:r>
        <w:rPr>
          <w:noProof/>
          <w:lang w:eastAsia="en-US"/>
        </w:rPr>
        <w:pict>
          <v:rect id="_x0000_s1026" style="position:absolute;margin-left:53pt;margin-top:17.15pt;width:14.25pt;height:75.4pt;z-index:251652096"/>
        </w:pict>
      </w:r>
      <w:r>
        <w:rPr>
          <w:noProof/>
          <w:lang w:eastAsia="en-US"/>
        </w:rPr>
        <w:pict>
          <v:rect id="_x0000_s1027" style="position:absolute;margin-left:27.15pt;margin-top:2.2pt;width:67.9pt;height:14.95pt;z-index:251651072"/>
        </w:pict>
      </w:r>
      <w:r w:rsidR="008C7E74" w:rsidRPr="00096A24">
        <w:t xml:space="preserve">17. </w:t>
      </w:r>
    </w:p>
    <w:p w:rsidR="008C7E74" w:rsidRPr="00096A24" w:rsidRDefault="008C7E74" w:rsidP="00C20580"/>
    <w:p w:rsidR="008C7E74" w:rsidRPr="00096A24" w:rsidRDefault="008C7E74" w:rsidP="00C20580"/>
    <w:p w:rsidR="008C7E74" w:rsidRPr="00096A24" w:rsidRDefault="008C7E74" w:rsidP="00C20580"/>
    <w:p w:rsidR="008C7E74" w:rsidRPr="00096A24" w:rsidRDefault="008C7E74" w:rsidP="00C20580">
      <w:r w:rsidRPr="00096A24">
        <w:t>The area of the two rectangles combined is equivalent to the value of</w:t>
      </w:r>
      <w:r w:rsidRPr="00096A24">
        <w:rPr>
          <w:position w:val="-6"/>
        </w:rPr>
        <w:object w:dxaOrig="200" w:dyaOrig="220">
          <v:shape id="_x0000_i1049" type="#_x0000_t75" style="width:10.2pt;height:10.2pt" o:ole="">
            <v:imagedata r:id="rId55" o:title=""/>
          </v:shape>
          <o:OLEObject Type="Embed" ProgID="Equation.DSMT4" ShapeID="_x0000_i1049" DrawAspect="Content" ObjectID="_1350062342" r:id="rId56"/>
        </w:object>
      </w:r>
      <w:r w:rsidRPr="00096A24">
        <w:t xml:space="preserve"> in this equation, </w:t>
      </w:r>
      <w:r w:rsidRPr="00096A24">
        <w:rPr>
          <w:position w:val="-6"/>
        </w:rPr>
        <w:object w:dxaOrig="1500" w:dyaOrig="279">
          <v:shape id="_x0000_i1050" type="#_x0000_t75" style="width:74.7pt;height:14.25pt" o:ole="">
            <v:imagedata r:id="rId57" o:title=""/>
          </v:shape>
          <o:OLEObject Type="Embed" ProgID="Equation.DSMT4" ShapeID="_x0000_i1050" DrawAspect="Content" ObjectID="_1350062343" r:id="rId58"/>
        </w:object>
      </w:r>
      <w:r w:rsidRPr="00096A24">
        <w:t xml:space="preserve">. What is the area? (round to the nearest </w:t>
      </w:r>
      <w:r>
        <w:t>hundredth</w:t>
      </w:r>
      <w:r w:rsidRPr="00096A24">
        <w:t>)</w:t>
      </w:r>
    </w:p>
    <w:p w:rsidR="008C7E74" w:rsidRPr="00536756" w:rsidRDefault="008C7E74" w:rsidP="00C20580">
      <w:pPr>
        <w:rPr>
          <w:b/>
        </w:rPr>
      </w:pPr>
      <w:r w:rsidRPr="00536756">
        <w:rPr>
          <w:b/>
        </w:rPr>
        <w:t xml:space="preserve">A) </w:t>
      </w:r>
      <w:r w:rsidR="00846C03" w:rsidRPr="00536756">
        <w:rPr>
          <w:b/>
        </w:rPr>
        <w:t>9.17</w:t>
      </w:r>
      <w:r w:rsidR="00846C03" w:rsidRPr="00536756">
        <w:rPr>
          <w:b/>
        </w:rPr>
        <w:tab/>
      </w:r>
      <w:r w:rsidRPr="00536756">
        <w:rPr>
          <w:b/>
        </w:rPr>
        <w:tab/>
        <w:t>B) 9.16</w:t>
      </w:r>
      <w:r w:rsidRPr="00536756">
        <w:rPr>
          <w:b/>
        </w:rPr>
        <w:tab/>
        <w:t xml:space="preserve"> </w:t>
      </w:r>
      <w:r w:rsidRPr="00536756">
        <w:rPr>
          <w:b/>
        </w:rPr>
        <w:tab/>
        <w:t>C) .109</w:t>
      </w:r>
      <w:r w:rsidRPr="00536756">
        <w:rPr>
          <w:b/>
        </w:rPr>
        <w:tab/>
        <w:t xml:space="preserve"> </w:t>
      </w:r>
      <w:r w:rsidRPr="00536756">
        <w:rPr>
          <w:b/>
        </w:rPr>
        <w:tab/>
        <w:t>D) .11</w:t>
      </w:r>
      <w:r w:rsidRPr="00536756">
        <w:rPr>
          <w:b/>
        </w:rPr>
        <w:tab/>
      </w:r>
      <w:r w:rsidRPr="00536756">
        <w:rPr>
          <w:b/>
        </w:rPr>
        <w:tab/>
        <w:t>E) NOTA</w:t>
      </w:r>
    </w:p>
    <w:p w:rsidR="008C7E74" w:rsidRPr="00096A24" w:rsidRDefault="0085331B" w:rsidP="00C20580">
      <w:r>
        <w:rPr>
          <w:noProof/>
          <w:lang w:eastAsia="en-US"/>
        </w:rPr>
        <w:pict>
          <v:oval id="_x0000_s1028" style="position:absolute;margin-left:26.6pt;margin-top:18.55pt;width:72.7pt;height:75.4pt;z-index:251653120"/>
        </w:pict>
      </w:r>
      <w:r w:rsidR="008C7E74" w:rsidRPr="00096A24">
        <w:t xml:space="preserve">18. </w:t>
      </w:r>
    </w:p>
    <w:p w:rsidR="008C7E74" w:rsidRPr="00096A24" w:rsidRDefault="0085331B" w:rsidP="00C20580">
      <w:r>
        <w:rPr>
          <w:noProof/>
          <w:lang w:eastAsia="en-US"/>
        </w:rPr>
        <w:pict>
          <v:oval id="_x0000_s1029" style="position:absolute;margin-left:44.85pt;margin-top:10.9pt;width:37.4pt;height:38.65pt;z-index:251655168"/>
        </w:pict>
      </w:r>
    </w:p>
    <w:p w:rsidR="008C7E74" w:rsidRPr="00096A24" w:rsidRDefault="008C7E74" w:rsidP="00C20580"/>
    <w:p w:rsidR="008C7E74" w:rsidRPr="00096A24" w:rsidRDefault="008C7E74" w:rsidP="00C20580"/>
    <w:p w:rsidR="008C7E74" w:rsidRPr="00096A24" w:rsidRDefault="008C7E74" w:rsidP="00C758C9">
      <w:r w:rsidRPr="00096A24">
        <w:t>Find the circumference of the smaller circle if the area of it is 16</w:t>
      </w:r>
      <w:r w:rsidRPr="00096A24">
        <w:rPr>
          <w:position w:val="-6"/>
        </w:rPr>
        <w:object w:dxaOrig="220" w:dyaOrig="220">
          <v:shape id="_x0000_i1051" type="#_x0000_t75" style="width:10.2pt;height:10.2pt" o:ole="">
            <v:imagedata r:id="rId59" o:title=""/>
          </v:shape>
          <o:OLEObject Type="Embed" ProgID="Equation.DSMT4" ShapeID="_x0000_i1051" DrawAspect="Content" ObjectID="_1350062344" r:id="rId60"/>
        </w:object>
      </w:r>
    </w:p>
    <w:p w:rsidR="008C7E74" w:rsidRPr="00536756" w:rsidRDefault="008C7E74" w:rsidP="00C758C9">
      <w:pPr>
        <w:rPr>
          <w:b/>
          <w:lang w:val="es-ES"/>
        </w:rPr>
      </w:pPr>
      <w:r w:rsidRPr="00536756">
        <w:rPr>
          <w:b/>
          <w:lang w:val="es-ES"/>
        </w:rPr>
        <w:t xml:space="preserve">A) </w:t>
      </w:r>
      <w:r w:rsidR="00536756">
        <w:rPr>
          <w:b/>
          <w:lang w:val="es-ES"/>
        </w:rPr>
        <w:t>32</w:t>
      </w:r>
      <w:r w:rsidR="00536756">
        <w:rPr>
          <w:rFonts w:cs="Calibri"/>
          <w:b/>
          <w:lang w:val="es-ES"/>
        </w:rPr>
        <w:t>π</w:t>
      </w:r>
      <w:r w:rsidRPr="00536756">
        <w:rPr>
          <w:b/>
          <w:lang w:val="es-ES"/>
        </w:rPr>
        <w:tab/>
      </w:r>
      <w:r w:rsidRPr="00536756">
        <w:rPr>
          <w:b/>
          <w:lang w:val="es-ES"/>
        </w:rPr>
        <w:tab/>
        <w:t xml:space="preserve">B) </w:t>
      </w:r>
      <w:r w:rsidR="00536756">
        <w:rPr>
          <w:b/>
          <w:lang w:val="es-ES"/>
        </w:rPr>
        <w:t>16</w:t>
      </w:r>
      <w:r w:rsidR="00536756">
        <w:rPr>
          <w:rFonts w:cs="Calibri"/>
          <w:b/>
          <w:lang w:val="es-ES"/>
        </w:rPr>
        <w:t>π</w:t>
      </w:r>
      <w:r w:rsidRPr="00536756">
        <w:rPr>
          <w:b/>
          <w:lang w:val="es-ES"/>
        </w:rPr>
        <w:t xml:space="preserve"> </w:t>
      </w:r>
      <w:r w:rsidRPr="00536756">
        <w:rPr>
          <w:b/>
          <w:lang w:val="es-ES"/>
        </w:rPr>
        <w:tab/>
      </w:r>
      <w:r w:rsidRPr="00536756">
        <w:rPr>
          <w:b/>
          <w:lang w:val="es-ES"/>
        </w:rPr>
        <w:tab/>
        <w:t xml:space="preserve">C) </w:t>
      </w:r>
      <w:r w:rsidR="00536756">
        <w:rPr>
          <w:b/>
          <w:lang w:val="es-ES"/>
        </w:rPr>
        <w:t>8</w:t>
      </w:r>
      <w:r w:rsidR="00536756">
        <w:rPr>
          <w:rFonts w:cs="Calibri"/>
          <w:b/>
          <w:lang w:val="es-ES"/>
        </w:rPr>
        <w:t>π</w:t>
      </w:r>
      <w:r w:rsidRPr="00536756">
        <w:rPr>
          <w:b/>
          <w:lang w:val="es-ES"/>
        </w:rPr>
        <w:tab/>
      </w:r>
      <w:r w:rsidRPr="00536756">
        <w:rPr>
          <w:b/>
          <w:lang w:val="es-ES"/>
        </w:rPr>
        <w:tab/>
        <w:t xml:space="preserve">D) </w:t>
      </w:r>
      <w:r w:rsidR="00536756">
        <w:rPr>
          <w:b/>
          <w:lang w:val="es-ES"/>
        </w:rPr>
        <w:t>2</w:t>
      </w:r>
      <w:r w:rsidR="00536756">
        <w:rPr>
          <w:rFonts w:cs="Calibri"/>
          <w:b/>
          <w:lang w:val="es-ES"/>
        </w:rPr>
        <w:t>π</w:t>
      </w:r>
      <w:r w:rsidRPr="00536756">
        <w:rPr>
          <w:b/>
          <w:lang w:val="es-ES"/>
        </w:rPr>
        <w:tab/>
      </w:r>
      <w:r w:rsidRPr="00536756">
        <w:rPr>
          <w:b/>
          <w:lang w:val="es-ES"/>
        </w:rPr>
        <w:tab/>
        <w:t>E) NOTA</w:t>
      </w:r>
    </w:p>
    <w:p w:rsidR="008C7E74" w:rsidRPr="00096A24" w:rsidRDefault="0085331B" w:rsidP="00C20580">
      <w:r>
        <w:rPr>
          <w:noProof/>
          <w:lang w:eastAsia="en-US"/>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30" type="#_x0000_t8" style="position:absolute;margin-left:28.7pt;margin-top:18pt;width:57.3pt;height:15.65pt;rotation:38314023fd;z-index:251654144" adj="5556"/>
        </w:pict>
      </w:r>
      <w:r>
        <w:rPr>
          <w:noProof/>
          <w:lang w:eastAsia="en-US"/>
        </w:rPr>
        <w:pict>
          <v:rect id="_x0000_s1031" style="position:absolute;margin-left:72.5pt;margin-top:9.8pt;width:19pt;height:88.3pt;z-index:251656192"/>
        </w:pict>
      </w:r>
      <w:r w:rsidR="008C7E74" w:rsidRPr="00096A24">
        <w:t>19.</w:t>
      </w:r>
    </w:p>
    <w:p w:rsidR="008C7E74" w:rsidRPr="00096A24" w:rsidRDefault="0085331B" w:rsidP="00C20580">
      <w:r>
        <w:rPr>
          <w:noProof/>
          <w:lang w:eastAsia="en-US"/>
        </w:rPr>
        <w:pict>
          <v:shapetype id="_x0000_t32" coordsize="21600,21600" o:spt="32" o:oned="t" path="m,l21600,21600e" filled="f">
            <v:path arrowok="t" fillok="f" o:connecttype="none"/>
            <o:lock v:ext="edit" shapetype="t"/>
          </v:shapetype>
          <v:shape id="_x0000_s1032" type="#_x0000_t32" style="position:absolute;margin-left:28.7pt;margin-top:12.6pt;width:20.75pt;height:15.6pt;flip:y;z-index:251657216" o:connectortype="straight">
            <v:stroke endarrow="block"/>
          </v:shape>
        </w:pict>
      </w:r>
    </w:p>
    <w:p w:rsidR="008C7E74" w:rsidRPr="00096A24" w:rsidRDefault="008C7E74" w:rsidP="00C20580"/>
    <w:p w:rsidR="008C7E74" w:rsidRPr="00096A24" w:rsidRDefault="008C7E74" w:rsidP="00C20580"/>
    <w:p w:rsidR="008C7E74" w:rsidRPr="00096A24" w:rsidRDefault="008C7E74" w:rsidP="00C20580">
      <w:r w:rsidRPr="00096A24">
        <w:t>Find the area of the trapezoid</w:t>
      </w:r>
      <w:r w:rsidR="00D959E9">
        <w:t xml:space="preserve"> (arrow)</w:t>
      </w:r>
      <w:r w:rsidR="00846C03">
        <w:t>, in square inches,</w:t>
      </w:r>
      <w:r w:rsidRPr="00096A24">
        <w:t xml:space="preserve"> if the height of it is the smallest prime number and the length of the longer base is one less than twice the length of the other base. The shorter base is the greatest common factor of 25, 35, 60. (Note: units are all in inches)</w:t>
      </w:r>
    </w:p>
    <w:p w:rsidR="008C7E74" w:rsidRPr="00536756" w:rsidRDefault="008C7E74" w:rsidP="00C20580">
      <w:pPr>
        <w:rPr>
          <w:b/>
        </w:rPr>
      </w:pPr>
      <w:r w:rsidRPr="00536756">
        <w:rPr>
          <w:b/>
        </w:rPr>
        <w:t xml:space="preserve">A) 28 </w:t>
      </w:r>
      <w:r w:rsidRPr="00536756">
        <w:rPr>
          <w:b/>
        </w:rPr>
        <w:tab/>
      </w:r>
      <w:r w:rsidR="003109A6" w:rsidRPr="00536756">
        <w:rPr>
          <w:rFonts w:hint="eastAsia"/>
          <w:b/>
        </w:rPr>
        <w:tab/>
      </w:r>
      <w:r w:rsidRPr="00536756">
        <w:rPr>
          <w:b/>
        </w:rPr>
        <w:t>B) 14</w:t>
      </w:r>
      <w:r w:rsidR="003109A6" w:rsidRPr="00536756">
        <w:rPr>
          <w:rFonts w:hint="eastAsia"/>
          <w:b/>
        </w:rPr>
        <w:tab/>
      </w:r>
      <w:r w:rsidRPr="00536756">
        <w:rPr>
          <w:b/>
        </w:rPr>
        <w:t xml:space="preserve"> </w:t>
      </w:r>
      <w:r w:rsidRPr="00536756">
        <w:rPr>
          <w:b/>
        </w:rPr>
        <w:tab/>
        <w:t>C) 11</w:t>
      </w:r>
      <w:r w:rsidR="003109A6" w:rsidRPr="00536756">
        <w:rPr>
          <w:rFonts w:hint="eastAsia"/>
          <w:b/>
        </w:rPr>
        <w:tab/>
      </w:r>
      <w:r w:rsidRPr="00536756">
        <w:rPr>
          <w:b/>
        </w:rPr>
        <w:t xml:space="preserve"> </w:t>
      </w:r>
      <w:r w:rsidRPr="00536756">
        <w:rPr>
          <w:b/>
        </w:rPr>
        <w:tab/>
        <w:t>D) 7</w:t>
      </w:r>
      <w:r w:rsidR="003109A6" w:rsidRPr="00536756">
        <w:rPr>
          <w:rFonts w:hint="eastAsia"/>
          <w:b/>
        </w:rPr>
        <w:tab/>
      </w:r>
      <w:r w:rsidRPr="00536756">
        <w:rPr>
          <w:b/>
        </w:rPr>
        <w:t xml:space="preserve"> </w:t>
      </w:r>
      <w:r w:rsidRPr="00536756">
        <w:rPr>
          <w:b/>
        </w:rPr>
        <w:tab/>
        <w:t>E) NOTA</w:t>
      </w:r>
    </w:p>
    <w:p w:rsidR="008C7E74" w:rsidRPr="00096A24" w:rsidRDefault="008C7E74" w:rsidP="00C20580">
      <w:r w:rsidRPr="00096A24">
        <w:t xml:space="preserve">20. RC is going at a speed of </w:t>
      </w:r>
      <w:r w:rsidRPr="00096A24">
        <w:rPr>
          <w:position w:val="-6"/>
        </w:rPr>
        <w:object w:dxaOrig="200" w:dyaOrig="220">
          <v:shape id="_x0000_i1052" type="#_x0000_t75" style="width:10.2pt;height:10.2pt" o:ole="">
            <v:imagedata r:id="rId61" o:title=""/>
          </v:shape>
          <o:OLEObject Type="Embed" ProgID="Equation.DSMT4" ShapeID="_x0000_i1052" DrawAspect="Content" ObjectID="_1350062345" r:id="rId62"/>
        </w:object>
      </w:r>
      <w:r w:rsidRPr="00096A24">
        <w:t xml:space="preserve">mph, where </w:t>
      </w:r>
      <w:r w:rsidRPr="00096A24">
        <w:rPr>
          <w:position w:val="-10"/>
        </w:rPr>
        <w:object w:dxaOrig="980" w:dyaOrig="360">
          <v:shape id="_x0000_i1053" type="#_x0000_t75" style="width:48.9pt;height:18.35pt" o:ole="">
            <v:imagedata r:id="rId63" o:title=""/>
          </v:shape>
          <o:OLEObject Type="Embed" ProgID="Equation.DSMT4" ShapeID="_x0000_i1053" DrawAspect="Content" ObjectID="_1350062346" r:id="rId64"/>
        </w:object>
      </w:r>
      <w:r w:rsidRPr="00096A24">
        <w:t xml:space="preserve">. Find </w:t>
      </w:r>
      <w:r w:rsidRPr="00096A24">
        <w:rPr>
          <w:position w:val="-6"/>
        </w:rPr>
        <w:object w:dxaOrig="200" w:dyaOrig="220">
          <v:shape id="_x0000_i1054" type="#_x0000_t75" style="width:10.2pt;height:10.2pt" o:ole="">
            <v:imagedata r:id="rId65" o:title=""/>
          </v:shape>
          <o:OLEObject Type="Embed" ProgID="Equation.DSMT4" ShapeID="_x0000_i1054" DrawAspect="Content" ObjectID="_1350062347" r:id="rId66"/>
        </w:object>
      </w:r>
    </w:p>
    <w:p w:rsidR="008C7E74" w:rsidRPr="00536756" w:rsidRDefault="008C7E74" w:rsidP="00C20580">
      <w:pPr>
        <w:rPr>
          <w:b/>
        </w:rPr>
      </w:pPr>
      <w:r w:rsidRPr="00536756">
        <w:rPr>
          <w:b/>
        </w:rPr>
        <w:t xml:space="preserve">A) 12 </w:t>
      </w:r>
      <w:r w:rsidRPr="00536756">
        <w:rPr>
          <w:b/>
        </w:rPr>
        <w:tab/>
      </w:r>
      <w:r w:rsidR="003109A6" w:rsidRPr="00536756">
        <w:rPr>
          <w:rFonts w:hint="eastAsia"/>
          <w:b/>
        </w:rPr>
        <w:tab/>
      </w:r>
      <w:r w:rsidRPr="00536756">
        <w:rPr>
          <w:b/>
        </w:rPr>
        <w:t>B) 8</w:t>
      </w:r>
      <w:r w:rsidR="003109A6" w:rsidRPr="00536756">
        <w:rPr>
          <w:rFonts w:hint="eastAsia"/>
          <w:b/>
        </w:rPr>
        <w:tab/>
      </w:r>
      <w:r w:rsidRPr="00536756">
        <w:rPr>
          <w:b/>
        </w:rPr>
        <w:t xml:space="preserve"> </w:t>
      </w:r>
      <w:r w:rsidRPr="00536756">
        <w:rPr>
          <w:b/>
        </w:rPr>
        <w:tab/>
        <w:t>C) 4</w:t>
      </w:r>
      <w:r w:rsidR="003109A6" w:rsidRPr="00536756">
        <w:rPr>
          <w:rFonts w:hint="eastAsia"/>
          <w:b/>
        </w:rPr>
        <w:tab/>
      </w:r>
      <w:r w:rsidRPr="00536756">
        <w:rPr>
          <w:b/>
        </w:rPr>
        <w:tab/>
        <w:t>D) 3</w:t>
      </w:r>
      <w:r w:rsidR="003109A6" w:rsidRPr="00536756">
        <w:rPr>
          <w:rFonts w:hint="eastAsia"/>
          <w:b/>
        </w:rPr>
        <w:tab/>
      </w:r>
      <w:r w:rsidRPr="00536756">
        <w:rPr>
          <w:b/>
        </w:rPr>
        <w:t xml:space="preserve"> </w:t>
      </w:r>
      <w:r w:rsidRPr="00536756">
        <w:rPr>
          <w:b/>
        </w:rPr>
        <w:tab/>
        <w:t>E) NOTA</w:t>
      </w:r>
    </w:p>
    <w:p w:rsidR="00846C03" w:rsidRDefault="00846C03" w:rsidP="00C20580"/>
    <w:p w:rsidR="00846C03" w:rsidRDefault="00846C03" w:rsidP="00C20580"/>
    <w:p w:rsidR="008C7E74" w:rsidRPr="00096A24" w:rsidRDefault="008C7E74" w:rsidP="00C20580">
      <w:r w:rsidRPr="00096A24">
        <w:lastRenderedPageBreak/>
        <w:t>For questions 21-22, use the figure provided below.</w:t>
      </w:r>
    </w:p>
    <w:p w:rsidR="008C7E74" w:rsidRPr="00096A24" w:rsidRDefault="00A0208F" w:rsidP="00C20580">
      <w:r>
        <w:rPr>
          <w:noProof/>
          <w:lang w:eastAsia="en-US"/>
        </w:rPr>
        <w:drawing>
          <wp:anchor distT="0" distB="0" distL="114300" distR="114300" simplePos="0" relativeHeight="251664384" behindDoc="0" locked="0" layoutInCell="1" allowOverlap="1">
            <wp:simplePos x="0" y="0"/>
            <wp:positionH relativeFrom="column">
              <wp:posOffset>933450</wp:posOffset>
            </wp:positionH>
            <wp:positionV relativeFrom="paragraph">
              <wp:posOffset>605155</wp:posOffset>
            </wp:positionV>
            <wp:extent cx="231140" cy="224155"/>
            <wp:effectExtent l="19050" t="0" r="0" b="0"/>
            <wp:wrapNone/>
            <wp:docPr id="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7"/>
                    <a:srcRect/>
                    <a:stretch>
                      <a:fillRect/>
                    </a:stretch>
                  </pic:blipFill>
                  <pic:spPr bwMode="auto">
                    <a:xfrm>
                      <a:off x="0" y="0"/>
                      <a:ext cx="231140" cy="224155"/>
                    </a:xfrm>
                    <a:prstGeom prst="rect">
                      <a:avLst/>
                    </a:prstGeom>
                    <a:noFill/>
                  </pic:spPr>
                </pic:pic>
              </a:graphicData>
            </a:graphic>
          </wp:anchor>
        </w:drawing>
      </w:r>
      <w:r w:rsidR="0085331B">
        <w:rPr>
          <w:noProof/>
          <w:lang w:eastAsia="en-US"/>
        </w:rPr>
        <w:pict>
          <v:shapetype id="_x0000_t202" coordsize="21600,21600" o:spt="202" path="m,l,21600r21600,l21600,xe">
            <v:stroke joinstyle="miter"/>
            <v:path gradientshapeok="t" o:connecttype="rect"/>
          </v:shapetype>
          <v:shape id="_x0000_s1034" type="#_x0000_t202" style="position:absolute;margin-left:130.75pt;margin-top:124.95pt;width:49.7pt;height:18.6pt;z-index:251663360;mso-position-horizontal-relative:text;mso-position-vertical-relative:text" filled="f" stroked="f" strokecolor="white">
            <v:textbox style="mso-next-textbox:#_x0000_s1034">
              <w:txbxContent>
                <w:p w:rsidR="003109A6" w:rsidRDefault="003109A6" w:rsidP="007838C3">
                  <w:r>
                    <w:t>(?, ?)</w:t>
                  </w:r>
                </w:p>
              </w:txbxContent>
            </v:textbox>
          </v:shape>
        </w:pict>
      </w:r>
      <w:r w:rsidR="0085331B">
        <w:rPr>
          <w:noProof/>
          <w:lang w:eastAsia="en-US"/>
        </w:rPr>
        <w:pict>
          <v:shape id="_x0000_s1035" type="#_x0000_t32" style="position:absolute;margin-left:86pt;margin-top:71.1pt;width:51.95pt;height:55.95pt;flip:x y;z-index:251662336;mso-position-horizontal-relative:text;mso-position-vertical-relative:text" o:connectortype="straight">
            <v:stroke endarrow="open"/>
          </v:shape>
        </w:pict>
      </w:r>
      <w:r w:rsidR="0085331B">
        <w:rPr>
          <w:noProof/>
          <w:lang w:eastAsia="en-US"/>
        </w:rPr>
        <w:pict>
          <v:oval id="_x0000_s1036" style="position:absolute;margin-left:82.45pt;margin-top:66.55pt;width:1.45pt;height:1.45pt;flip:x;z-index:251661312;mso-position-horizontal-relative:text;mso-position-vertical-relative:text" fillcolor="black" strokeweight="3pt">
            <v:shadow type="perspective" color="#7f7f7f" opacity=".5" offset="1pt" offset2="-1pt"/>
          </v:oval>
        </w:pict>
      </w:r>
      <w:r w:rsidR="0085331B">
        <w:rPr>
          <w:noProof/>
          <w:lang w:eastAsia="en-US"/>
        </w:rPr>
        <w:pict>
          <v:shape id="_x0000_s1037" type="#_x0000_t32" style="position:absolute;margin-left:2.7pt;margin-top:114.15pt;width:19.1pt;height:12.9pt;flip:y;z-index:251659264;mso-position-horizontal-relative:text;mso-position-vertical-relative:text" o:connectortype="straight">
            <v:stroke endarrow="open"/>
          </v:shape>
        </w:pict>
      </w:r>
      <w:r w:rsidR="0085331B">
        <w:rPr>
          <w:noProof/>
          <w:lang w:eastAsia="en-US"/>
        </w:rPr>
        <w:pict>
          <v:oval id="_x0000_s1038" style="position:absolute;margin-left:25.35pt;margin-top:109.9pt;width:1.45pt;height:1.45pt;flip:x;z-index:251658240;mso-position-horizontal-relative:text;mso-position-vertical-relative:text" fillcolor="black" strokeweight="3pt">
            <v:shadow type="perspective" color="#7f7f7f" opacity=".5" offset="1pt" offset2="-1pt"/>
          </v:oval>
        </w:pict>
      </w:r>
      <w:r w:rsidR="0085331B">
        <w:rPr>
          <w:noProof/>
          <w:lang w:eastAsia="en-US"/>
        </w:rPr>
        <w:pict>
          <v:shape id="_x0000_s1039" type="#_x0000_t202" style="position:absolute;margin-left:-16.8pt;margin-top:124.95pt;width:49.7pt;height:18.6pt;z-index:251660288;mso-position-horizontal-relative:text;mso-position-vertical-relative:text" filled="f" stroked="f" strokecolor="white">
            <v:textbox style="mso-next-textbox:#_x0000_s1039">
              <w:txbxContent>
                <w:p w:rsidR="003109A6" w:rsidRDefault="003109A6">
                  <w:r>
                    <w:t>(a,1)</w:t>
                  </w:r>
                </w:p>
              </w:txbxContent>
            </v:textbox>
          </v:shape>
        </w:pict>
      </w:r>
      <w:r>
        <w:rPr>
          <w:noProof/>
          <w:lang w:eastAsia="en-US"/>
        </w:rPr>
        <w:drawing>
          <wp:inline distT="0" distB="0" distL="0" distR="0">
            <wp:extent cx="1708150" cy="1742440"/>
            <wp:effectExtent l="19050" t="0" r="6350" b="0"/>
            <wp:docPr id="3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8"/>
                    <a:srcRect/>
                    <a:stretch>
                      <a:fillRect/>
                    </a:stretch>
                  </pic:blipFill>
                  <pic:spPr bwMode="auto">
                    <a:xfrm>
                      <a:off x="0" y="0"/>
                      <a:ext cx="1708150" cy="1742440"/>
                    </a:xfrm>
                    <a:prstGeom prst="rect">
                      <a:avLst/>
                    </a:prstGeom>
                    <a:noFill/>
                    <a:ln w="9525">
                      <a:noFill/>
                      <a:miter lim="800000"/>
                      <a:headEnd/>
                      <a:tailEnd/>
                    </a:ln>
                  </pic:spPr>
                </pic:pic>
              </a:graphicData>
            </a:graphic>
          </wp:inline>
        </w:drawing>
      </w:r>
    </w:p>
    <w:p w:rsidR="008C7E74" w:rsidRPr="00096A24" w:rsidRDefault="008C7E74" w:rsidP="007838C3">
      <w:r w:rsidRPr="00096A24">
        <w:t xml:space="preserve">21. </w:t>
      </w:r>
      <w:proofErr w:type="spellStart"/>
      <w:r w:rsidRPr="00096A24">
        <w:t>Sarge</w:t>
      </w:r>
      <w:proofErr w:type="spellEnd"/>
      <w:r w:rsidRPr="00096A24">
        <w:t xml:space="preserve"> is standing on the chess board. Name the point that </w:t>
      </w:r>
      <w:proofErr w:type="spellStart"/>
      <w:r w:rsidRPr="00096A24">
        <w:t>Sarge</w:t>
      </w:r>
      <w:proofErr w:type="spellEnd"/>
      <w:r w:rsidRPr="00096A24">
        <w:t xml:space="preserve"> is standing on, indicated by (?, ?) </w:t>
      </w:r>
    </w:p>
    <w:p w:rsidR="008C7E74" w:rsidRPr="007475EA" w:rsidRDefault="008C7E74" w:rsidP="007838C3">
      <w:pPr>
        <w:rPr>
          <w:b/>
          <w:lang w:val="es-ES"/>
        </w:rPr>
      </w:pPr>
      <w:r w:rsidRPr="007475EA">
        <w:rPr>
          <w:b/>
          <w:lang w:val="es-ES"/>
        </w:rPr>
        <w:t xml:space="preserve">A) (4, e) </w:t>
      </w:r>
      <w:r w:rsidRPr="007475EA">
        <w:rPr>
          <w:b/>
          <w:lang w:val="es-ES"/>
        </w:rPr>
        <w:tab/>
        <w:t>B</w:t>
      </w:r>
      <w:r w:rsidR="007475EA">
        <w:rPr>
          <w:b/>
          <w:lang w:val="es-ES"/>
        </w:rPr>
        <w:t xml:space="preserve">) (e, 4) </w:t>
      </w:r>
      <w:r w:rsidR="007475EA">
        <w:rPr>
          <w:b/>
          <w:lang w:val="es-ES"/>
        </w:rPr>
        <w:tab/>
        <w:t xml:space="preserve">C) (5, e) </w:t>
      </w:r>
      <w:r w:rsidR="007475EA">
        <w:rPr>
          <w:b/>
          <w:lang w:val="es-ES"/>
        </w:rPr>
        <w:tab/>
        <w:t>D) (e, 5)</w:t>
      </w:r>
      <w:r w:rsidR="007475EA">
        <w:rPr>
          <w:b/>
          <w:lang w:val="es-ES"/>
        </w:rPr>
        <w:tab/>
      </w:r>
      <w:r w:rsidRPr="007475EA">
        <w:rPr>
          <w:b/>
          <w:lang w:val="es-ES"/>
        </w:rPr>
        <w:t>E) NOTA</w:t>
      </w:r>
    </w:p>
    <w:p w:rsidR="008C7E74" w:rsidRPr="00CF5D83" w:rsidRDefault="008C7E74" w:rsidP="007838C3">
      <w:r w:rsidRPr="00CF5D83">
        <w:t xml:space="preserve">22. One of the toy soldiers spots </w:t>
      </w:r>
      <w:proofErr w:type="spellStart"/>
      <w:r w:rsidRPr="00CF5D83">
        <w:t>Sarge</w:t>
      </w:r>
      <w:proofErr w:type="spellEnd"/>
      <w:r w:rsidRPr="00CF5D83">
        <w:t xml:space="preserve"> on the chess board, so the toy soldier jumps over to the point    (b, 1). He starts walking but stops at the point (f, 6). Find the slope of his short walk.</w:t>
      </w:r>
    </w:p>
    <w:p w:rsidR="008C7E74" w:rsidRPr="007475EA" w:rsidRDefault="008C7E74" w:rsidP="00C20580">
      <w:pPr>
        <w:rPr>
          <w:b/>
        </w:rPr>
      </w:pPr>
      <w:r w:rsidRPr="007475EA">
        <w:rPr>
          <w:b/>
        </w:rPr>
        <w:t>A)</w:t>
      </w:r>
      <w:r w:rsidR="007475EA">
        <w:rPr>
          <w:b/>
        </w:rPr>
        <w:t xml:space="preserve"> </w:t>
      </w:r>
      <w:r w:rsidR="007475EA" w:rsidRPr="007475EA">
        <w:rPr>
          <w:b/>
          <w:position w:val="-24"/>
        </w:rPr>
        <w:object w:dxaOrig="499" w:dyaOrig="620">
          <v:shape id="_x0000_i1055" type="#_x0000_t75" style="width:25.15pt;height:31.25pt" o:ole="">
            <v:imagedata r:id="rId69" o:title=""/>
          </v:shape>
          <o:OLEObject Type="Embed" ProgID="Equation.DSMT4" ShapeID="_x0000_i1055" DrawAspect="Content" ObjectID="_1350062348" r:id="rId70"/>
        </w:object>
      </w:r>
      <w:r w:rsidRPr="007475EA">
        <w:rPr>
          <w:b/>
        </w:rPr>
        <w:tab/>
        <w:t>B)</w:t>
      </w:r>
      <w:r w:rsidR="007475EA">
        <w:rPr>
          <w:b/>
        </w:rPr>
        <w:t xml:space="preserve"> </w:t>
      </w:r>
      <w:r w:rsidR="007475EA" w:rsidRPr="007475EA">
        <w:rPr>
          <w:b/>
          <w:position w:val="-24"/>
        </w:rPr>
        <w:object w:dxaOrig="460" w:dyaOrig="620">
          <v:shape id="_x0000_i1056" type="#_x0000_t75" style="width:23.1pt;height:31.25pt" o:ole="">
            <v:imagedata r:id="rId71" o:title=""/>
          </v:shape>
          <o:OLEObject Type="Embed" ProgID="Equation.DSMT4" ShapeID="_x0000_i1056" DrawAspect="Content" ObjectID="_1350062349" r:id="rId72"/>
        </w:object>
      </w:r>
      <w:r w:rsidR="007475EA">
        <w:rPr>
          <w:b/>
        </w:rPr>
        <w:tab/>
      </w:r>
      <w:r w:rsidR="00C5326F" w:rsidRPr="007475EA">
        <w:rPr>
          <w:rFonts w:hint="eastAsia"/>
          <w:b/>
          <w:position w:val="-24"/>
        </w:rPr>
        <w:tab/>
      </w:r>
      <w:r w:rsidRPr="007475EA">
        <w:rPr>
          <w:b/>
        </w:rPr>
        <w:t>C)</w:t>
      </w:r>
      <w:r w:rsidR="007475EA">
        <w:rPr>
          <w:b/>
        </w:rPr>
        <w:t xml:space="preserve"> </w:t>
      </w:r>
      <w:r w:rsidR="007475EA" w:rsidRPr="007475EA">
        <w:rPr>
          <w:b/>
          <w:position w:val="-24"/>
        </w:rPr>
        <w:object w:dxaOrig="499" w:dyaOrig="620">
          <v:shape id="_x0000_i1057" type="#_x0000_t75" style="width:25.15pt;height:31.25pt" o:ole="">
            <v:imagedata r:id="rId73" o:title=""/>
          </v:shape>
          <o:OLEObject Type="Embed" ProgID="Equation.DSMT4" ShapeID="_x0000_i1057" DrawAspect="Content" ObjectID="_1350062350" r:id="rId74"/>
        </w:object>
      </w:r>
      <w:r w:rsidRPr="007475EA">
        <w:rPr>
          <w:b/>
        </w:rPr>
        <w:tab/>
        <w:t>D)</w:t>
      </w:r>
      <w:r w:rsidR="007475EA">
        <w:rPr>
          <w:b/>
        </w:rPr>
        <w:t xml:space="preserve"> </w:t>
      </w:r>
      <w:r w:rsidR="007475EA" w:rsidRPr="007475EA">
        <w:rPr>
          <w:b/>
          <w:position w:val="-24"/>
        </w:rPr>
        <w:object w:dxaOrig="460" w:dyaOrig="620">
          <v:shape id="_x0000_i1058" type="#_x0000_t75" style="width:23.1pt;height:31.25pt" o:ole="">
            <v:imagedata r:id="rId75" o:title=""/>
          </v:shape>
          <o:OLEObject Type="Embed" ProgID="Equation.DSMT4" ShapeID="_x0000_i1058" DrawAspect="Content" ObjectID="_1350062351" r:id="rId76"/>
        </w:object>
      </w:r>
      <w:r w:rsidR="007475EA">
        <w:rPr>
          <w:b/>
        </w:rPr>
        <w:tab/>
      </w:r>
      <w:r w:rsidRPr="007475EA">
        <w:rPr>
          <w:b/>
        </w:rPr>
        <w:tab/>
        <w:t>E) NOTA</w:t>
      </w:r>
    </w:p>
    <w:p w:rsidR="008C7E74" w:rsidRPr="00CF5D83" w:rsidRDefault="008C7E74" w:rsidP="00C9363B">
      <w:r w:rsidRPr="00CF5D83">
        <w:t>23. Mr. Potato Head, Mrs. Potato Head, and Mrs. Potato Head’s missing eye are the three vertices of a right triangle. Mr. Potato Head is 4 feet away from Mrs. Potato Head while Mrs. Potato Head is 7 feet away from her missing eye. Mrs. Potato Head is farther away from her missing eye than Mr. Potato Head is from the eye. Find the exact distance between Mr. Potato Head and the eye in feet.</w:t>
      </w:r>
    </w:p>
    <w:p w:rsidR="008C7E74" w:rsidRPr="007475EA" w:rsidRDefault="008C7E74" w:rsidP="00D666A4">
      <w:pPr>
        <w:rPr>
          <w:b/>
          <w:lang w:val="es-ES"/>
        </w:rPr>
      </w:pPr>
      <w:r w:rsidRPr="007475EA">
        <w:rPr>
          <w:b/>
          <w:lang w:val="es-ES"/>
        </w:rPr>
        <w:t>A)</w:t>
      </w:r>
      <w:r w:rsidR="00C10DC1" w:rsidRPr="00D959E9">
        <w:rPr>
          <w:b/>
          <w:position w:val="-8"/>
          <w:lang w:val="es-ES"/>
        </w:rPr>
        <w:t xml:space="preserve"> </w:t>
      </w:r>
      <w:r w:rsidR="00C10DC1" w:rsidRPr="0085331B">
        <w:rPr>
          <w:b/>
          <w:position w:val="-8"/>
        </w:rPr>
        <w:object w:dxaOrig="480" w:dyaOrig="360">
          <v:shape id="_x0000_i1059" type="#_x0000_t75" style="width:23.75pt;height:18.35pt" o:ole="">
            <v:imagedata r:id="rId77" o:title=""/>
          </v:shape>
          <o:OLEObject Type="Embed" ProgID="Equation.DSMT4" ShapeID="_x0000_i1059" DrawAspect="Content" ObjectID="_1350062352" r:id="rId78"/>
        </w:object>
      </w:r>
      <w:r w:rsidRPr="007475EA">
        <w:rPr>
          <w:b/>
          <w:lang w:val="es-ES"/>
        </w:rPr>
        <w:tab/>
        <w:t>B)</w:t>
      </w:r>
      <w:r w:rsidR="00C10DC1" w:rsidRPr="00D959E9">
        <w:rPr>
          <w:b/>
          <w:position w:val="-8"/>
          <w:lang w:val="es-ES"/>
        </w:rPr>
        <w:t xml:space="preserve"> </w:t>
      </w:r>
      <w:r w:rsidR="00C10DC1" w:rsidRPr="0085331B">
        <w:rPr>
          <w:b/>
          <w:position w:val="-8"/>
        </w:rPr>
        <w:object w:dxaOrig="480" w:dyaOrig="360">
          <v:shape id="_x0000_i1060" type="#_x0000_t75" style="width:23.75pt;height:18.35pt" o:ole="">
            <v:imagedata r:id="rId79" o:title=""/>
          </v:shape>
          <o:OLEObject Type="Embed" ProgID="Equation.DSMT4" ShapeID="_x0000_i1060" DrawAspect="Content" ObjectID="_1350062353" r:id="rId80"/>
        </w:object>
      </w:r>
      <w:r w:rsidRPr="007475EA">
        <w:rPr>
          <w:b/>
          <w:lang w:val="es-ES"/>
        </w:rPr>
        <w:tab/>
        <w:t>C)</w:t>
      </w:r>
      <w:r w:rsidR="00C10DC1" w:rsidRPr="00D959E9">
        <w:rPr>
          <w:b/>
          <w:position w:val="-6"/>
          <w:lang w:val="es-ES"/>
        </w:rPr>
        <w:t xml:space="preserve"> </w:t>
      </w:r>
      <w:r w:rsidR="00C10DC1" w:rsidRPr="0085331B">
        <w:rPr>
          <w:b/>
          <w:position w:val="-6"/>
        </w:rPr>
        <w:object w:dxaOrig="460" w:dyaOrig="340">
          <v:shape id="_x0000_i1061" type="#_x0000_t75" style="width:23.1pt;height:17pt" o:ole="">
            <v:imagedata r:id="rId81" o:title=""/>
          </v:shape>
          <o:OLEObject Type="Embed" ProgID="Equation.DSMT4" ShapeID="_x0000_i1061" DrawAspect="Content" ObjectID="_1350062354" r:id="rId82"/>
        </w:object>
      </w:r>
      <w:r w:rsidR="00CF5D83" w:rsidRPr="007475EA">
        <w:rPr>
          <w:rFonts w:hint="eastAsia"/>
          <w:b/>
          <w:lang w:val="es-ES"/>
        </w:rPr>
        <w:tab/>
      </w:r>
      <w:r w:rsidRPr="007475EA">
        <w:rPr>
          <w:b/>
          <w:lang w:val="es-ES"/>
        </w:rPr>
        <w:tab/>
        <w:t xml:space="preserve">D) 3 </w:t>
      </w:r>
      <w:r w:rsidRPr="007475EA">
        <w:rPr>
          <w:b/>
          <w:lang w:val="es-ES"/>
        </w:rPr>
        <w:tab/>
      </w:r>
      <w:r w:rsidR="00CF5D83" w:rsidRPr="007475EA">
        <w:rPr>
          <w:rFonts w:hint="eastAsia"/>
          <w:b/>
          <w:lang w:val="es-ES"/>
        </w:rPr>
        <w:tab/>
      </w:r>
      <w:r w:rsidRPr="007475EA">
        <w:rPr>
          <w:b/>
          <w:lang w:val="es-ES"/>
        </w:rPr>
        <w:t>E) NOTA</w:t>
      </w:r>
    </w:p>
    <w:p w:rsidR="008C7E74" w:rsidRPr="00096A24" w:rsidRDefault="008C7E74" w:rsidP="00D666A4">
      <w:r w:rsidRPr="00846C03">
        <w:rPr>
          <w:lang w:val="es-ES"/>
        </w:rPr>
        <w:t>2</w:t>
      </w:r>
      <w:r w:rsidR="00125985" w:rsidRPr="00846C03">
        <w:rPr>
          <w:lang w:val="es-ES"/>
        </w:rPr>
        <w:t>4</w:t>
      </w:r>
      <w:r w:rsidRPr="00846C03">
        <w:rPr>
          <w:lang w:val="es-ES"/>
        </w:rPr>
        <w:t xml:space="preserve">. Oh no! </w:t>
      </w:r>
      <w:r w:rsidRPr="00096A24">
        <w:t>Sid is on the move again, trying to destroy and torture toys. In order to prevent the toys from being tortured, you, as the kind-hearted toy savior, must correctly identify how many of the following are true statements.</w:t>
      </w:r>
    </w:p>
    <w:p w:rsidR="008C7E74" w:rsidRPr="00096A24" w:rsidRDefault="008C7E74" w:rsidP="00D666A4">
      <w:r w:rsidRPr="00096A24">
        <w:t xml:space="preserve">I. </w:t>
      </w:r>
      <w:r w:rsidRPr="00096A24">
        <w:rPr>
          <w:position w:val="-6"/>
        </w:rPr>
        <w:object w:dxaOrig="2100" w:dyaOrig="279">
          <v:shape id="_x0000_i1062" type="#_x0000_t75" style="width:105.3pt;height:14.25pt" o:ole="">
            <v:imagedata r:id="rId83" o:title=""/>
          </v:shape>
          <o:OLEObject Type="Embed" ProgID="Equation.DSMT4" ShapeID="_x0000_i1062" DrawAspect="Content" ObjectID="_1350062355" r:id="rId84"/>
        </w:object>
      </w:r>
      <w:r w:rsidRPr="00096A24">
        <w:t xml:space="preserve"> is an example of associative property</w:t>
      </w:r>
    </w:p>
    <w:p w:rsidR="008C7E74" w:rsidRPr="00096A24" w:rsidRDefault="008C7E74" w:rsidP="00D666A4">
      <w:r w:rsidRPr="00096A24">
        <w:t xml:space="preserve">II. </w:t>
      </w:r>
      <w:r w:rsidRPr="00096A24">
        <w:rPr>
          <w:position w:val="-6"/>
        </w:rPr>
        <w:object w:dxaOrig="4280" w:dyaOrig="279">
          <v:shape id="_x0000_i1063" type="#_x0000_t75" style="width:211.25pt;height:14.25pt" o:ole="">
            <v:imagedata r:id="rId85" o:title=""/>
          </v:shape>
          <o:OLEObject Type="Embed" ProgID="Equation.DSMT4" ShapeID="_x0000_i1063" DrawAspect="Content" ObjectID="_1350062356" r:id="rId86"/>
        </w:object>
      </w:r>
      <w:r w:rsidRPr="00096A24">
        <w:t xml:space="preserve"> is an example of commutative property</w:t>
      </w:r>
    </w:p>
    <w:p w:rsidR="008C7E74" w:rsidRPr="00096A24" w:rsidRDefault="008C7E74" w:rsidP="00D666A4">
      <w:r w:rsidRPr="00096A24">
        <w:t xml:space="preserve">III. </w:t>
      </w:r>
      <w:r w:rsidRPr="00096A24">
        <w:rPr>
          <w:position w:val="-10"/>
        </w:rPr>
        <w:object w:dxaOrig="2340" w:dyaOrig="320">
          <v:shape id="_x0000_i1064" type="#_x0000_t75" style="width:116.85pt;height:16.3pt" o:ole="">
            <v:imagedata r:id="rId87" o:title=""/>
          </v:shape>
          <o:OLEObject Type="Embed" ProgID="Equation.DSMT4" ShapeID="_x0000_i1064" DrawAspect="Content" ObjectID="_1350062357" r:id="rId88"/>
        </w:object>
      </w:r>
      <w:r w:rsidRPr="00096A24">
        <w:t xml:space="preserve"> is an example of commutative property</w:t>
      </w:r>
    </w:p>
    <w:p w:rsidR="008C7E74" w:rsidRPr="00096A24" w:rsidRDefault="008C7E74" w:rsidP="00D666A4">
      <w:r w:rsidRPr="00096A24">
        <w:t xml:space="preserve">IV. </w:t>
      </w:r>
      <w:r w:rsidRPr="00096A24">
        <w:rPr>
          <w:position w:val="-10"/>
        </w:rPr>
        <w:object w:dxaOrig="2120" w:dyaOrig="320">
          <v:shape id="_x0000_i1065" type="#_x0000_t75" style="width:105.3pt;height:16.3pt" o:ole="">
            <v:imagedata r:id="rId89" o:title=""/>
          </v:shape>
          <o:OLEObject Type="Embed" ProgID="Equation.DSMT4" ShapeID="_x0000_i1065" DrawAspect="Content" ObjectID="_1350062358" r:id="rId90"/>
        </w:object>
      </w:r>
      <w:r w:rsidRPr="00096A24">
        <w:t xml:space="preserve"> is an example of associative property </w:t>
      </w:r>
    </w:p>
    <w:p w:rsidR="008C7E74" w:rsidRPr="00C10DC1" w:rsidRDefault="008C7E74" w:rsidP="00C20580">
      <w:pPr>
        <w:rPr>
          <w:b/>
        </w:rPr>
      </w:pPr>
      <w:r w:rsidRPr="00C10DC1">
        <w:rPr>
          <w:b/>
        </w:rPr>
        <w:t xml:space="preserve">A) 4 </w:t>
      </w:r>
      <w:r w:rsidRPr="00C10DC1">
        <w:rPr>
          <w:b/>
        </w:rPr>
        <w:tab/>
      </w:r>
      <w:r w:rsidR="00CF5D83" w:rsidRPr="00C10DC1">
        <w:rPr>
          <w:rFonts w:hint="eastAsia"/>
          <w:b/>
        </w:rPr>
        <w:tab/>
      </w:r>
      <w:r w:rsidRPr="00C10DC1">
        <w:rPr>
          <w:b/>
        </w:rPr>
        <w:t xml:space="preserve">B) 3 </w:t>
      </w:r>
      <w:r w:rsidR="00CF5D83" w:rsidRPr="00C10DC1">
        <w:rPr>
          <w:rFonts w:hint="eastAsia"/>
          <w:b/>
        </w:rPr>
        <w:tab/>
      </w:r>
      <w:r w:rsidRPr="00C10DC1">
        <w:rPr>
          <w:b/>
        </w:rPr>
        <w:tab/>
        <w:t xml:space="preserve">C) 2 </w:t>
      </w:r>
      <w:r w:rsidRPr="00C10DC1">
        <w:rPr>
          <w:b/>
        </w:rPr>
        <w:tab/>
      </w:r>
      <w:r w:rsidR="00CF5D83" w:rsidRPr="00C10DC1">
        <w:rPr>
          <w:rFonts w:hint="eastAsia"/>
          <w:b/>
        </w:rPr>
        <w:tab/>
      </w:r>
      <w:r w:rsidRPr="00C10DC1">
        <w:rPr>
          <w:b/>
        </w:rPr>
        <w:t xml:space="preserve">D) 1 </w:t>
      </w:r>
      <w:r w:rsidRPr="00C10DC1">
        <w:rPr>
          <w:b/>
        </w:rPr>
        <w:tab/>
      </w:r>
      <w:r w:rsidR="00CF5D83" w:rsidRPr="00C10DC1">
        <w:rPr>
          <w:rFonts w:hint="eastAsia"/>
          <w:b/>
        </w:rPr>
        <w:tab/>
      </w:r>
      <w:r w:rsidRPr="00C10DC1">
        <w:rPr>
          <w:b/>
        </w:rPr>
        <w:t>E) NOTA</w:t>
      </w:r>
    </w:p>
    <w:p w:rsidR="00497409" w:rsidRDefault="00497409" w:rsidP="00C22FE5"/>
    <w:p w:rsidR="008C7E74" w:rsidRPr="00CF5D83" w:rsidRDefault="00125985" w:rsidP="00C22FE5">
      <w:r w:rsidRPr="00CF5D83">
        <w:lastRenderedPageBreak/>
        <w:t>25</w:t>
      </w:r>
      <w:r w:rsidR="008C7E74" w:rsidRPr="00CF5D83">
        <w:t xml:space="preserve">. Bookworm will hand you the Buzz </w:t>
      </w:r>
      <w:proofErr w:type="spellStart"/>
      <w:r w:rsidR="008C7E74" w:rsidRPr="00CF5D83">
        <w:t>Lightyear</w:t>
      </w:r>
      <w:proofErr w:type="spellEnd"/>
      <w:r w:rsidR="008C7E74" w:rsidRPr="00CF5D83">
        <w:t xml:space="preserve"> instruction manual if you can do the following. Simplify </w:t>
      </w:r>
      <w:r w:rsidR="008C7E74" w:rsidRPr="00CF5D83">
        <w:rPr>
          <w:position w:val="-10"/>
        </w:rPr>
        <w:object w:dxaOrig="1640" w:dyaOrig="360">
          <v:shape id="_x0000_i1066" type="#_x0000_t75" style="width:81.5pt;height:18.35pt" o:ole="">
            <v:imagedata r:id="rId91" o:title=""/>
          </v:shape>
          <o:OLEObject Type="Embed" ProgID="Equation.DSMT4" ShapeID="_x0000_i1066" DrawAspect="Content" ObjectID="_1350062359" r:id="rId92"/>
        </w:object>
      </w:r>
    </w:p>
    <w:p w:rsidR="008C7E74" w:rsidRPr="00C10DC1" w:rsidRDefault="008C7E74" w:rsidP="00C20580">
      <w:pPr>
        <w:rPr>
          <w:b/>
        </w:rPr>
      </w:pPr>
      <w:r w:rsidRPr="00C10DC1">
        <w:rPr>
          <w:b/>
        </w:rPr>
        <w:t xml:space="preserve">A) </w:t>
      </w:r>
      <w:r w:rsidR="00C10DC1" w:rsidRPr="0085331B">
        <w:rPr>
          <w:b/>
          <w:position w:val="-10"/>
        </w:rPr>
        <w:object w:dxaOrig="1040" w:dyaOrig="400">
          <v:shape id="_x0000_i1067" type="#_x0000_t75" style="width:52.3pt;height:19.7pt" o:ole="">
            <v:imagedata r:id="rId93" o:title=""/>
          </v:shape>
          <o:OLEObject Type="Embed" ProgID="Equation.DSMT4" ShapeID="_x0000_i1067" DrawAspect="Content" ObjectID="_1350062360" r:id="rId94"/>
        </w:object>
      </w:r>
      <w:r w:rsidR="00C10DC1">
        <w:rPr>
          <w:b/>
          <w:position w:val="-10"/>
        </w:rPr>
        <w:tab/>
      </w:r>
      <w:r w:rsidRPr="00C10DC1">
        <w:rPr>
          <w:b/>
        </w:rPr>
        <w:tab/>
        <w:t xml:space="preserve">B) </w:t>
      </w:r>
      <w:r w:rsidR="00C10DC1" w:rsidRPr="0085331B">
        <w:rPr>
          <w:b/>
          <w:position w:val="-10"/>
        </w:rPr>
        <w:object w:dxaOrig="1060" w:dyaOrig="400">
          <v:shape id="_x0000_i1068" type="#_x0000_t75" style="width:53pt;height:19.7pt" o:ole="">
            <v:imagedata r:id="rId95" o:title=""/>
          </v:shape>
          <o:OLEObject Type="Embed" ProgID="Equation.DSMT4" ShapeID="_x0000_i1068" DrawAspect="Content" ObjectID="_1350062361" r:id="rId96"/>
        </w:object>
      </w:r>
      <w:r w:rsidR="00C10DC1">
        <w:rPr>
          <w:b/>
          <w:position w:val="-10"/>
        </w:rPr>
        <w:tab/>
      </w:r>
      <w:r w:rsidRPr="00C10DC1">
        <w:rPr>
          <w:b/>
        </w:rPr>
        <w:tab/>
        <w:t>C)</w:t>
      </w:r>
      <w:r w:rsidR="00C10DC1">
        <w:rPr>
          <w:b/>
          <w:position w:val="-10"/>
        </w:rPr>
        <w:t xml:space="preserve"> </w:t>
      </w:r>
      <w:r w:rsidR="00C10DC1" w:rsidRPr="0085331B">
        <w:rPr>
          <w:b/>
          <w:position w:val="-10"/>
        </w:rPr>
        <w:object w:dxaOrig="740" w:dyaOrig="400">
          <v:shape id="_x0000_i1069" type="#_x0000_t75" style="width:36.7pt;height:19.7pt" o:ole="">
            <v:imagedata r:id="rId97" o:title=""/>
          </v:shape>
          <o:OLEObject Type="Embed" ProgID="Equation.DSMT4" ShapeID="_x0000_i1069" DrawAspect="Content" ObjectID="_1350062362" r:id="rId98"/>
        </w:object>
      </w:r>
      <w:r w:rsidR="00C10DC1">
        <w:rPr>
          <w:b/>
          <w:position w:val="-10"/>
        </w:rPr>
        <w:tab/>
      </w:r>
      <w:r w:rsidRPr="00C10DC1">
        <w:rPr>
          <w:b/>
        </w:rPr>
        <w:tab/>
        <w:t>D)</w:t>
      </w:r>
      <w:r w:rsidR="00C10DC1">
        <w:rPr>
          <w:b/>
          <w:position w:val="-10"/>
        </w:rPr>
        <w:t xml:space="preserve"> </w:t>
      </w:r>
      <w:r w:rsidR="00C10DC1" w:rsidRPr="0085331B">
        <w:rPr>
          <w:b/>
          <w:position w:val="-10"/>
        </w:rPr>
        <w:object w:dxaOrig="920" w:dyaOrig="400">
          <v:shape id="_x0000_i1070" type="#_x0000_t75" style="width:46.2pt;height:19.7pt" o:ole="">
            <v:imagedata r:id="rId99" o:title=""/>
          </v:shape>
          <o:OLEObject Type="Embed" ProgID="Equation.DSMT4" ShapeID="_x0000_i1070" DrawAspect="Content" ObjectID="_1350062363" r:id="rId100"/>
        </w:object>
      </w:r>
      <w:r w:rsidRPr="00C10DC1">
        <w:rPr>
          <w:b/>
        </w:rPr>
        <w:tab/>
        <w:t>E) NOTA</w:t>
      </w:r>
    </w:p>
    <w:p w:rsidR="008C7E74" w:rsidRPr="00096A24" w:rsidRDefault="00125985" w:rsidP="002E0B26">
      <w:r>
        <w:t>26</w:t>
      </w:r>
      <w:r w:rsidR="00C10DC1">
        <w:t>. According to Book Worm, 4! i</w:t>
      </w:r>
      <w:r w:rsidR="008C7E74" w:rsidRPr="00096A24">
        <w:t xml:space="preserve">s equivalent to (4)(3)(2)(1). Using this information, find </w:t>
      </w:r>
      <w:r w:rsidR="008C7E74" w:rsidRPr="00096A24">
        <w:rPr>
          <w:position w:val="-24"/>
        </w:rPr>
        <w:object w:dxaOrig="499" w:dyaOrig="620">
          <v:shape id="_x0000_i1071" type="#_x0000_t75" style="width:25.8pt;height:31.25pt" o:ole="">
            <v:imagedata r:id="rId101" o:title=""/>
          </v:shape>
          <o:OLEObject Type="Embed" ProgID="Equation.DSMT4" ShapeID="_x0000_i1071" DrawAspect="Content" ObjectID="_1350062364" r:id="rId102"/>
        </w:object>
      </w:r>
    </w:p>
    <w:p w:rsidR="008C7E74" w:rsidRPr="00C10DC1" w:rsidRDefault="008C7E74" w:rsidP="00C20580">
      <w:pPr>
        <w:rPr>
          <w:b/>
        </w:rPr>
      </w:pPr>
      <w:r w:rsidRPr="00C10DC1">
        <w:rPr>
          <w:b/>
        </w:rPr>
        <w:t>A) 35</w:t>
      </w:r>
      <w:r w:rsidR="003109A6" w:rsidRPr="00C10DC1">
        <w:rPr>
          <w:rFonts w:hint="eastAsia"/>
          <w:b/>
        </w:rPr>
        <w:tab/>
      </w:r>
      <w:r w:rsidRPr="00C10DC1">
        <w:rPr>
          <w:b/>
        </w:rPr>
        <w:tab/>
        <w:t>B) 24</w:t>
      </w:r>
      <w:r w:rsidR="003109A6" w:rsidRPr="00C10DC1">
        <w:rPr>
          <w:rFonts w:hint="eastAsia"/>
          <w:b/>
        </w:rPr>
        <w:tab/>
      </w:r>
      <w:r w:rsidRPr="00C10DC1">
        <w:rPr>
          <w:b/>
        </w:rPr>
        <w:tab/>
        <w:t>C)</w:t>
      </w:r>
      <w:r w:rsidR="00C10DC1">
        <w:rPr>
          <w:b/>
          <w:position w:val="-24"/>
        </w:rPr>
        <w:t xml:space="preserve"> </w:t>
      </w:r>
      <w:r w:rsidR="00C10DC1" w:rsidRPr="0085331B">
        <w:rPr>
          <w:b/>
          <w:position w:val="-24"/>
        </w:rPr>
        <w:object w:dxaOrig="340" w:dyaOrig="620">
          <v:shape id="_x0000_i1072" type="#_x0000_t75" style="width:17pt;height:31.25pt" o:ole="">
            <v:imagedata r:id="rId103" o:title=""/>
          </v:shape>
          <o:OLEObject Type="Embed" ProgID="Equation.DSMT4" ShapeID="_x0000_i1072" DrawAspect="Content" ObjectID="_1350062365" r:id="rId104"/>
        </w:object>
      </w:r>
      <w:r w:rsidR="003109A6" w:rsidRPr="00C10DC1">
        <w:rPr>
          <w:rFonts w:hint="eastAsia"/>
          <w:b/>
        </w:rPr>
        <w:tab/>
      </w:r>
      <w:r w:rsidRPr="00C10DC1">
        <w:rPr>
          <w:b/>
        </w:rPr>
        <w:tab/>
        <w:t>D)</w:t>
      </w:r>
      <w:r w:rsidR="00C10DC1">
        <w:rPr>
          <w:b/>
          <w:position w:val="-24"/>
        </w:rPr>
        <w:t xml:space="preserve"> </w:t>
      </w:r>
      <w:r w:rsidR="00C10DC1" w:rsidRPr="0085331B">
        <w:rPr>
          <w:b/>
          <w:position w:val="-24"/>
        </w:rPr>
        <w:object w:dxaOrig="220" w:dyaOrig="620">
          <v:shape id="_x0000_i1073" type="#_x0000_t75" style="width:10.85pt;height:31.25pt" o:ole="">
            <v:imagedata r:id="rId105" o:title=""/>
          </v:shape>
          <o:OLEObject Type="Embed" ProgID="Equation.DSMT4" ShapeID="_x0000_i1073" DrawAspect="Content" ObjectID="_1350062366" r:id="rId106"/>
        </w:object>
      </w:r>
      <w:r w:rsidRPr="00C10DC1">
        <w:rPr>
          <w:b/>
        </w:rPr>
        <w:tab/>
      </w:r>
      <w:r w:rsidR="003109A6" w:rsidRPr="00C10DC1">
        <w:rPr>
          <w:rFonts w:hint="eastAsia"/>
          <w:b/>
        </w:rPr>
        <w:tab/>
      </w:r>
      <w:r w:rsidRPr="00C10DC1">
        <w:rPr>
          <w:b/>
        </w:rPr>
        <w:t>E) NOTA</w:t>
      </w:r>
    </w:p>
    <w:p w:rsidR="008C7E74" w:rsidRPr="00CF5D83" w:rsidRDefault="00125985" w:rsidP="00890080">
      <w:r w:rsidRPr="00CF5D83">
        <w:t>27</w:t>
      </w:r>
      <w:r w:rsidR="008C7E74" w:rsidRPr="00CF5D83">
        <w:t xml:space="preserve">. There are </w:t>
      </w:r>
      <w:r w:rsidR="008C7E74" w:rsidRPr="00CF5D83">
        <w:rPr>
          <w:position w:val="-6"/>
        </w:rPr>
        <w:object w:dxaOrig="139" w:dyaOrig="240">
          <v:shape id="_x0000_i1074" type="#_x0000_t75" style="width:6.8pt;height:12.25pt" o:ole="">
            <v:imagedata r:id="rId107" o:title=""/>
          </v:shape>
          <o:OLEObject Type="Embed" ProgID="Equation.DSMT4" ShapeID="_x0000_i1074" DrawAspect="Content" ObjectID="_1350062367" r:id="rId108"/>
        </w:object>
      </w:r>
      <w:r w:rsidR="008C7E74" w:rsidRPr="00CF5D83">
        <w:t xml:space="preserve"> number of toy soldiers, where </w:t>
      </w:r>
      <w:r w:rsidR="008C7E74" w:rsidRPr="00CF5D83">
        <w:rPr>
          <w:position w:val="-6"/>
        </w:rPr>
        <w:object w:dxaOrig="139" w:dyaOrig="240">
          <v:shape id="_x0000_i1075" type="#_x0000_t75" style="width:6.8pt;height:12.25pt" o:ole="">
            <v:imagedata r:id="rId107" o:title=""/>
          </v:shape>
          <o:OLEObject Type="Embed" ProgID="Equation.DSMT4" ShapeID="_x0000_i1075" DrawAspect="Content" ObjectID="_1350062368" r:id="rId109"/>
        </w:object>
      </w:r>
      <w:r w:rsidR="008C7E74" w:rsidRPr="00CF5D83">
        <w:rPr>
          <w:position w:val="-6"/>
        </w:rPr>
        <w:t xml:space="preserve"> </w:t>
      </w:r>
      <w:r w:rsidR="008C7E74" w:rsidRPr="00CF5D83">
        <w:t xml:space="preserve">can be found using this equation. </w:t>
      </w:r>
      <w:r w:rsidR="008C7E74" w:rsidRPr="00CF5D83">
        <w:rPr>
          <w:position w:val="-6"/>
        </w:rPr>
        <w:object w:dxaOrig="2180" w:dyaOrig="320">
          <v:shape id="_x0000_i1076" type="#_x0000_t75" style="width:108pt;height:16.3pt" o:ole="">
            <v:imagedata r:id="rId110" o:title=""/>
          </v:shape>
          <o:OLEObject Type="Embed" ProgID="Equation.DSMT4" ShapeID="_x0000_i1076" DrawAspect="Content" ObjectID="_1350062369" r:id="rId111"/>
        </w:object>
      </w:r>
    </w:p>
    <w:p w:rsidR="008C7E74" w:rsidRPr="00CF5D83" w:rsidRDefault="008C7E74" w:rsidP="00890080">
      <w:r w:rsidRPr="00CF5D83">
        <w:t xml:space="preserve">Find </w:t>
      </w:r>
      <w:r w:rsidR="00A0208F">
        <w:rPr>
          <w:noProof/>
          <w:position w:val="-6"/>
          <w:lang w:eastAsia="en-US"/>
        </w:rPr>
        <w:drawing>
          <wp:inline distT="0" distB="0" distL="0" distR="0">
            <wp:extent cx="86360" cy="137795"/>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2"/>
                    <a:srcRect/>
                    <a:stretch>
                      <a:fillRect/>
                    </a:stretch>
                  </pic:blipFill>
                  <pic:spPr bwMode="auto">
                    <a:xfrm>
                      <a:off x="0" y="0"/>
                      <a:ext cx="86360" cy="137795"/>
                    </a:xfrm>
                    <a:prstGeom prst="rect">
                      <a:avLst/>
                    </a:prstGeom>
                    <a:noFill/>
                    <a:ln w="9525">
                      <a:noFill/>
                      <a:miter lim="800000"/>
                      <a:headEnd/>
                      <a:tailEnd/>
                    </a:ln>
                  </pic:spPr>
                </pic:pic>
              </a:graphicData>
            </a:graphic>
          </wp:inline>
        </w:drawing>
      </w:r>
      <w:r w:rsidRPr="00CF5D83">
        <w:t>, given that:</w:t>
      </w:r>
    </w:p>
    <w:p w:rsidR="008C7E74" w:rsidRPr="00CF5D83" w:rsidRDefault="008C7E74" w:rsidP="00890080">
      <w:r w:rsidRPr="00CF5D83">
        <w:t>A = number of sides a hexagon has</w:t>
      </w:r>
    </w:p>
    <w:p w:rsidR="008C7E74" w:rsidRPr="00CF5D83" w:rsidRDefault="008C7E74" w:rsidP="00890080">
      <w:r w:rsidRPr="00CF5D83">
        <w:t>B= greatest common factor of 48, 60, 84</w:t>
      </w:r>
    </w:p>
    <w:p w:rsidR="008C7E74" w:rsidRPr="00CF5D83" w:rsidRDefault="008C7E74" w:rsidP="00890080">
      <w:r w:rsidRPr="00CF5D83">
        <w:t>C= least common multiple of 10, 14, 18</w:t>
      </w:r>
    </w:p>
    <w:p w:rsidR="008C7E74" w:rsidRPr="00C10DC1" w:rsidRDefault="00CF5D83" w:rsidP="00D30497">
      <w:pPr>
        <w:rPr>
          <w:b/>
        </w:rPr>
      </w:pPr>
      <w:r w:rsidRPr="00C10DC1">
        <w:rPr>
          <w:b/>
        </w:rPr>
        <w:t>A)</w:t>
      </w:r>
      <w:r w:rsidR="00470CB7">
        <w:rPr>
          <w:b/>
          <w:position w:val="-24"/>
        </w:rPr>
        <w:t xml:space="preserve"> </w:t>
      </w:r>
      <w:r w:rsidR="00470CB7" w:rsidRPr="0085331B">
        <w:rPr>
          <w:b/>
          <w:position w:val="-24"/>
        </w:rPr>
        <w:object w:dxaOrig="580" w:dyaOrig="620">
          <v:shape id="_x0000_i1077" type="#_x0000_t75" style="width:29.2pt;height:31.25pt" o:ole="">
            <v:imagedata r:id="rId113" o:title=""/>
          </v:shape>
          <o:OLEObject Type="Embed" ProgID="Equation.DSMT4" ShapeID="_x0000_i1077" DrawAspect="Content" ObjectID="_1350062370" r:id="rId114"/>
        </w:object>
      </w:r>
      <w:r w:rsidR="00470CB7">
        <w:rPr>
          <w:rFonts w:hint="eastAsia"/>
          <w:b/>
        </w:rPr>
        <w:tab/>
      </w:r>
      <w:r w:rsidRPr="00C10DC1">
        <w:rPr>
          <w:b/>
        </w:rPr>
        <w:t>B) 57</w:t>
      </w:r>
      <w:r w:rsidRPr="00C10DC1">
        <w:rPr>
          <w:rFonts w:hint="eastAsia"/>
          <w:b/>
        </w:rPr>
        <w:tab/>
      </w:r>
      <w:r w:rsidRPr="00C10DC1">
        <w:rPr>
          <w:rFonts w:hint="eastAsia"/>
          <w:b/>
        </w:rPr>
        <w:tab/>
      </w:r>
      <w:r w:rsidRPr="00C10DC1">
        <w:rPr>
          <w:b/>
        </w:rPr>
        <w:t xml:space="preserve"> C) 33</w:t>
      </w:r>
      <w:r w:rsidRPr="00C10DC1">
        <w:rPr>
          <w:rFonts w:hint="eastAsia"/>
          <w:b/>
        </w:rPr>
        <w:tab/>
      </w:r>
      <w:r w:rsidRPr="00C10DC1">
        <w:rPr>
          <w:rFonts w:hint="eastAsia"/>
          <w:b/>
        </w:rPr>
        <w:tab/>
      </w:r>
      <w:r w:rsidRPr="00C10DC1">
        <w:rPr>
          <w:b/>
        </w:rPr>
        <w:t>D) 12</w:t>
      </w:r>
      <w:r w:rsidRPr="00C10DC1">
        <w:rPr>
          <w:rFonts w:hint="eastAsia"/>
          <w:b/>
        </w:rPr>
        <w:tab/>
      </w:r>
      <w:r w:rsidRPr="00C10DC1">
        <w:rPr>
          <w:rFonts w:hint="eastAsia"/>
          <w:b/>
        </w:rPr>
        <w:tab/>
      </w:r>
      <w:r w:rsidR="008C7E74" w:rsidRPr="00C10DC1">
        <w:rPr>
          <w:b/>
        </w:rPr>
        <w:t>E) NOTA</w:t>
      </w:r>
    </w:p>
    <w:p w:rsidR="008C7E74" w:rsidRPr="00096A24" w:rsidRDefault="00125985" w:rsidP="00D30497">
      <w:r>
        <w:t>28</w:t>
      </w:r>
      <w:r w:rsidR="008C7E74" w:rsidRPr="00096A24">
        <w:t>. Out of the MA</w:t>
      </w:r>
      <w:r w:rsidR="00470CB7">
        <w:rPr>
          <w:rFonts w:cs="Calibri"/>
        </w:rPr>
        <w:t>Ɵ</w:t>
      </w:r>
      <w:r w:rsidR="008C7E74" w:rsidRPr="00096A24">
        <w:t xml:space="preserve"> kids, 27 of them like Woody while 32 of them like Jessie, and 8 of them like Stinky Pete. Amanda, however, likes both Jessie and Stinky Pete but not Woody, while Bailey likes all three characters. Given that Amanda and Bailey are in MA</w:t>
      </w:r>
      <w:r w:rsidR="00470CB7">
        <w:rPr>
          <w:rFonts w:cs="Calibri"/>
        </w:rPr>
        <w:t>Ɵ</w:t>
      </w:r>
      <w:r w:rsidR="008C7E74" w:rsidRPr="00096A24">
        <w:t xml:space="preserve"> and that none of the other MA</w:t>
      </w:r>
      <w:r w:rsidR="00470CB7">
        <w:rPr>
          <w:rFonts w:cs="Calibri"/>
        </w:rPr>
        <w:t>Ɵ</w:t>
      </w:r>
      <w:r w:rsidR="008C7E74" w:rsidRPr="00096A24">
        <w:t xml:space="preserve"> kids like more than one character, find how many of the MA</w:t>
      </w:r>
      <w:r w:rsidR="00470CB7">
        <w:rPr>
          <w:rFonts w:cs="Calibri"/>
        </w:rPr>
        <w:t>Ɵ</w:t>
      </w:r>
      <w:r w:rsidR="008C7E74" w:rsidRPr="00096A24">
        <w:t xml:space="preserve"> kids like Jessie or Woody but not Stinky Pete.</w:t>
      </w:r>
    </w:p>
    <w:p w:rsidR="008C7E74" w:rsidRPr="00470CB7" w:rsidRDefault="008C7E74" w:rsidP="00D30497">
      <w:pPr>
        <w:rPr>
          <w:b/>
        </w:rPr>
      </w:pPr>
      <w:r w:rsidRPr="00470CB7">
        <w:rPr>
          <w:b/>
        </w:rPr>
        <w:t xml:space="preserve">A) 67 </w:t>
      </w:r>
      <w:r w:rsidR="003109A6" w:rsidRPr="00470CB7">
        <w:rPr>
          <w:rFonts w:hint="eastAsia"/>
          <w:b/>
        </w:rPr>
        <w:tab/>
      </w:r>
      <w:r w:rsidRPr="00470CB7">
        <w:rPr>
          <w:b/>
        </w:rPr>
        <w:tab/>
        <w:t>B) 64</w:t>
      </w:r>
      <w:r w:rsidR="003109A6" w:rsidRPr="00470CB7">
        <w:rPr>
          <w:rFonts w:hint="eastAsia"/>
          <w:b/>
        </w:rPr>
        <w:tab/>
      </w:r>
      <w:r w:rsidRPr="00470CB7">
        <w:rPr>
          <w:b/>
        </w:rPr>
        <w:t xml:space="preserve"> </w:t>
      </w:r>
      <w:r w:rsidRPr="00470CB7">
        <w:rPr>
          <w:b/>
        </w:rPr>
        <w:tab/>
        <w:t>C)</w:t>
      </w:r>
      <w:r w:rsidR="00CF5D83" w:rsidRPr="00470CB7">
        <w:rPr>
          <w:rFonts w:hint="eastAsia"/>
          <w:b/>
        </w:rPr>
        <w:t xml:space="preserve"> </w:t>
      </w:r>
      <w:r w:rsidRPr="00470CB7">
        <w:rPr>
          <w:b/>
        </w:rPr>
        <w:t>58</w:t>
      </w:r>
      <w:r w:rsidR="003109A6" w:rsidRPr="00470CB7">
        <w:rPr>
          <w:rFonts w:hint="eastAsia"/>
          <w:b/>
        </w:rPr>
        <w:tab/>
      </w:r>
      <w:r w:rsidRPr="00470CB7">
        <w:rPr>
          <w:b/>
        </w:rPr>
        <w:t xml:space="preserve"> </w:t>
      </w:r>
      <w:r w:rsidRPr="00470CB7">
        <w:rPr>
          <w:b/>
        </w:rPr>
        <w:tab/>
        <w:t>D) 56</w:t>
      </w:r>
      <w:r w:rsidR="003109A6" w:rsidRPr="00470CB7">
        <w:rPr>
          <w:rFonts w:hint="eastAsia"/>
          <w:b/>
        </w:rPr>
        <w:tab/>
      </w:r>
      <w:r w:rsidRPr="00470CB7">
        <w:rPr>
          <w:b/>
        </w:rPr>
        <w:t xml:space="preserve"> </w:t>
      </w:r>
      <w:r w:rsidRPr="00470CB7">
        <w:rPr>
          <w:b/>
        </w:rPr>
        <w:tab/>
        <w:t>E) NOTA</w:t>
      </w:r>
    </w:p>
    <w:p w:rsidR="008C7E74" w:rsidRPr="00096A24" w:rsidRDefault="00125985" w:rsidP="002E0B26">
      <w:r>
        <w:t>29</w:t>
      </w:r>
      <w:r w:rsidR="008C7E74" w:rsidRPr="00096A24">
        <w:t xml:space="preserve">. Each of the three Squeeze Toy Aliens (“You have saved our lives. We are eternally grateful”) has 3 </w:t>
      </w:r>
      <w:r w:rsidR="00CF5D83">
        <w:rPr>
          <w:rFonts w:hint="eastAsia"/>
        </w:rPr>
        <w:t xml:space="preserve">perfectly circular </w:t>
      </w:r>
      <w:r w:rsidR="008C7E74" w:rsidRPr="00096A24">
        <w:t>eyes. Given that all of the three aliens’ eyes are of the sam</w:t>
      </w:r>
      <w:r w:rsidR="008C7E74">
        <w:t>e size and that the radius of one</w:t>
      </w:r>
      <w:r w:rsidR="008C7E74" w:rsidRPr="00096A24">
        <w:t xml:space="preserve"> eye is </w:t>
      </w:r>
      <w:r w:rsidR="008C7E74" w:rsidRPr="00096A24">
        <w:rPr>
          <w:position w:val="-24"/>
        </w:rPr>
        <w:object w:dxaOrig="340" w:dyaOrig="620">
          <v:shape id="_x0000_i1078" type="#_x0000_t75" style="width:17pt;height:31.25pt" o:ole="">
            <v:imagedata r:id="rId115" o:title=""/>
          </v:shape>
          <o:OLEObject Type="Embed" ProgID="Equation.DSMT4" ShapeID="_x0000_i1078" DrawAspect="Content" ObjectID="_1350062371" r:id="rId116"/>
        </w:object>
      </w:r>
      <w:r w:rsidR="008C7E74" w:rsidRPr="00096A24">
        <w:t xml:space="preserve">inches, where </w:t>
      </w:r>
      <w:r w:rsidR="008C7E74" w:rsidRPr="00096A24">
        <w:rPr>
          <w:position w:val="-6"/>
        </w:rPr>
        <w:object w:dxaOrig="200" w:dyaOrig="220">
          <v:shape id="_x0000_i1079" type="#_x0000_t75" style="width:10.2pt;height:10.2pt" o:ole="">
            <v:imagedata r:id="rId117" o:title=""/>
          </v:shape>
          <o:OLEObject Type="Embed" ProgID="Equation.DSMT4" ShapeID="_x0000_i1079" DrawAspect="Content" ObjectID="_1350062372" r:id="rId118"/>
        </w:object>
      </w:r>
      <w:r w:rsidR="008C7E74" w:rsidRPr="00096A24">
        <w:t>=</w:t>
      </w:r>
      <w:r w:rsidR="00CF5D83">
        <w:rPr>
          <w:rFonts w:hint="eastAsia"/>
        </w:rPr>
        <w:t xml:space="preserve"> </w:t>
      </w:r>
      <w:r w:rsidR="008C7E74" w:rsidRPr="00096A24">
        <w:t>ninth smallest prime number, find the total circumference of one alien’s 3 eyes.</w:t>
      </w:r>
    </w:p>
    <w:p w:rsidR="008C7E74" w:rsidRPr="00470CB7" w:rsidRDefault="008C7E74" w:rsidP="002E0B26">
      <w:pPr>
        <w:rPr>
          <w:b/>
        </w:rPr>
      </w:pPr>
      <w:r w:rsidRPr="00470CB7">
        <w:rPr>
          <w:b/>
        </w:rPr>
        <w:t>A)</w:t>
      </w:r>
      <w:r w:rsidR="00470CB7">
        <w:rPr>
          <w:b/>
          <w:position w:val="-24"/>
        </w:rPr>
        <w:t xml:space="preserve"> </w:t>
      </w:r>
      <w:r w:rsidR="00470CB7" w:rsidRPr="0085331B">
        <w:rPr>
          <w:b/>
          <w:position w:val="-24"/>
        </w:rPr>
        <w:object w:dxaOrig="460" w:dyaOrig="620">
          <v:shape id="_x0000_i1080" type="#_x0000_t75" style="width:23.1pt;height:31.25pt" o:ole="">
            <v:imagedata r:id="rId119" o:title=""/>
          </v:shape>
          <o:OLEObject Type="Embed" ProgID="Equation.DSMT4" ShapeID="_x0000_i1080" DrawAspect="Content" ObjectID="_1350062373" r:id="rId120"/>
        </w:object>
      </w:r>
      <w:r w:rsidRPr="00470CB7">
        <w:rPr>
          <w:b/>
        </w:rPr>
        <w:tab/>
      </w:r>
      <w:r w:rsidRPr="00470CB7">
        <w:rPr>
          <w:b/>
        </w:rPr>
        <w:tab/>
        <w:t>B)</w:t>
      </w:r>
      <w:r w:rsidR="00470CB7">
        <w:rPr>
          <w:b/>
          <w:position w:val="-24"/>
        </w:rPr>
        <w:t xml:space="preserve"> </w:t>
      </w:r>
      <w:r w:rsidR="00470CB7" w:rsidRPr="0085331B">
        <w:rPr>
          <w:b/>
          <w:position w:val="-24"/>
        </w:rPr>
        <w:object w:dxaOrig="460" w:dyaOrig="620">
          <v:shape id="_x0000_i1081" type="#_x0000_t75" style="width:23.1pt;height:31.25pt" o:ole="">
            <v:imagedata r:id="rId121" o:title=""/>
          </v:shape>
          <o:OLEObject Type="Embed" ProgID="Equation.DSMT4" ShapeID="_x0000_i1081" DrawAspect="Content" ObjectID="_1350062374" r:id="rId122"/>
        </w:object>
      </w:r>
      <w:r w:rsidR="00470CB7">
        <w:rPr>
          <w:b/>
          <w:position w:val="-24"/>
        </w:rPr>
        <w:tab/>
      </w:r>
      <w:r w:rsidRPr="00470CB7">
        <w:rPr>
          <w:b/>
        </w:rPr>
        <w:tab/>
        <w:t>C)</w:t>
      </w:r>
      <w:r w:rsidR="00470CB7">
        <w:rPr>
          <w:b/>
          <w:position w:val="-24"/>
        </w:rPr>
        <w:t xml:space="preserve"> </w:t>
      </w:r>
      <w:r w:rsidR="00470CB7" w:rsidRPr="0085331B">
        <w:rPr>
          <w:b/>
          <w:position w:val="-24"/>
        </w:rPr>
        <w:object w:dxaOrig="460" w:dyaOrig="620">
          <v:shape id="_x0000_i1082" type="#_x0000_t75" style="width:23.1pt;height:31.25pt" o:ole="">
            <v:imagedata r:id="rId123" o:title=""/>
          </v:shape>
          <o:OLEObject Type="Embed" ProgID="Equation.DSMT4" ShapeID="_x0000_i1082" DrawAspect="Content" ObjectID="_1350062375" r:id="rId124"/>
        </w:object>
      </w:r>
      <w:r w:rsidR="00470CB7">
        <w:rPr>
          <w:b/>
          <w:position w:val="-24"/>
        </w:rPr>
        <w:tab/>
      </w:r>
      <w:r w:rsidRPr="00470CB7">
        <w:rPr>
          <w:b/>
        </w:rPr>
        <w:tab/>
        <w:t xml:space="preserve">D) </w:t>
      </w:r>
      <w:r w:rsidR="00470CB7">
        <w:rPr>
          <w:b/>
          <w:position w:val="-24"/>
        </w:rPr>
        <w:t xml:space="preserve"> </w:t>
      </w:r>
      <w:r w:rsidR="00470CB7" w:rsidRPr="0085331B">
        <w:rPr>
          <w:b/>
          <w:position w:val="-24"/>
        </w:rPr>
        <w:object w:dxaOrig="460" w:dyaOrig="620">
          <v:shape id="_x0000_i1083" type="#_x0000_t75" style="width:23.1pt;height:31.25pt" o:ole="">
            <v:imagedata r:id="rId125" o:title=""/>
          </v:shape>
          <o:OLEObject Type="Embed" ProgID="Equation.DSMT4" ShapeID="_x0000_i1083" DrawAspect="Content" ObjectID="_1350062376" r:id="rId126"/>
        </w:object>
      </w:r>
      <w:r w:rsidRPr="00470CB7">
        <w:rPr>
          <w:b/>
        </w:rPr>
        <w:tab/>
        <w:t>E) NOTA</w:t>
      </w:r>
    </w:p>
    <w:p w:rsidR="00497409" w:rsidRDefault="00497409" w:rsidP="002E0B26"/>
    <w:p w:rsidR="00497409" w:rsidRDefault="00497409" w:rsidP="002E0B26"/>
    <w:p w:rsidR="00470CB7" w:rsidRDefault="00470CB7" w:rsidP="002E0B26"/>
    <w:p w:rsidR="008C7E74" w:rsidRPr="00CF5D83" w:rsidRDefault="00125985" w:rsidP="002E0B26">
      <w:r w:rsidRPr="00CF5D83">
        <w:t>30</w:t>
      </w:r>
      <w:r w:rsidR="008C7E74" w:rsidRPr="00CF5D83">
        <w:t xml:space="preserve">. All three aliens’ </w:t>
      </w:r>
      <w:r w:rsidR="00C624C6">
        <w:t xml:space="preserve">circular </w:t>
      </w:r>
      <w:r w:rsidR="008C7E74" w:rsidRPr="00CF5D83">
        <w:t xml:space="preserve">eyes magically grew larger by the same amount. Their eyes now have the radius of </w:t>
      </w:r>
      <w:r w:rsidR="008C7E74" w:rsidRPr="00CF5D83">
        <w:rPr>
          <w:position w:val="-24"/>
        </w:rPr>
        <w:object w:dxaOrig="240" w:dyaOrig="620">
          <v:shape id="_x0000_i1084" type="#_x0000_t75" style="width:12.25pt;height:31.25pt" o:ole="">
            <v:imagedata r:id="rId127" o:title=""/>
          </v:shape>
          <o:OLEObject Type="Embed" ProgID="Equation.DSMT4" ShapeID="_x0000_i1084" DrawAspect="Content" ObjectID="_1350062377" r:id="rId128"/>
        </w:object>
      </w:r>
      <w:r w:rsidR="008C7E74" w:rsidRPr="00CF5D83">
        <w:t xml:space="preserve">inches. The iris (colored part) of an alien’s eye has a radius of </w:t>
      </w:r>
      <w:r w:rsidR="008C7E74" w:rsidRPr="00CF5D83">
        <w:rPr>
          <w:position w:val="-24"/>
        </w:rPr>
        <w:object w:dxaOrig="240" w:dyaOrig="620">
          <v:shape id="_x0000_i1085" type="#_x0000_t75" style="width:12.25pt;height:31.25pt" o:ole="">
            <v:imagedata r:id="rId129" o:title=""/>
          </v:shape>
          <o:OLEObject Type="Embed" ProgID="Equation.DSMT4" ShapeID="_x0000_i1085" DrawAspect="Content" ObjectID="_1350062378" r:id="rId130"/>
        </w:object>
      </w:r>
      <w:r w:rsidR="008C7E74" w:rsidRPr="00CF5D83">
        <w:t>inches. What is the area of the sclera (white part) of an eye in inches?</w:t>
      </w:r>
    </w:p>
    <w:p w:rsidR="008C7E74" w:rsidRPr="00470CB7" w:rsidRDefault="008C7E74" w:rsidP="002E0B26">
      <w:pPr>
        <w:rPr>
          <w:b/>
        </w:rPr>
      </w:pPr>
      <w:r w:rsidRPr="00470CB7">
        <w:rPr>
          <w:b/>
        </w:rPr>
        <w:t>A)</w:t>
      </w:r>
      <w:r w:rsidR="00470CB7">
        <w:rPr>
          <w:b/>
          <w:position w:val="-24"/>
        </w:rPr>
        <w:t xml:space="preserve"> </w:t>
      </w:r>
      <w:r w:rsidR="00470CB7" w:rsidRPr="0085331B">
        <w:rPr>
          <w:b/>
          <w:position w:val="-24"/>
        </w:rPr>
        <w:object w:dxaOrig="320" w:dyaOrig="620">
          <v:shape id="_x0000_i1086" type="#_x0000_t75" style="width:16.3pt;height:31.25pt" o:ole="">
            <v:imagedata r:id="rId131" o:title=""/>
          </v:shape>
          <o:OLEObject Type="Embed" ProgID="Equation.DSMT4" ShapeID="_x0000_i1086" DrawAspect="Content" ObjectID="_1350062379" r:id="rId132"/>
        </w:object>
      </w:r>
      <w:r w:rsidR="00CF5D83" w:rsidRPr="00470CB7">
        <w:rPr>
          <w:rFonts w:hint="eastAsia"/>
          <w:b/>
          <w:position w:val="-24"/>
        </w:rPr>
        <w:tab/>
      </w:r>
      <w:r w:rsidRPr="00470CB7">
        <w:rPr>
          <w:b/>
        </w:rPr>
        <w:tab/>
        <w:t>B)</w:t>
      </w:r>
      <w:r w:rsidR="00470CB7">
        <w:rPr>
          <w:b/>
          <w:position w:val="-24"/>
        </w:rPr>
        <w:t xml:space="preserve"> </w:t>
      </w:r>
      <w:r w:rsidR="00470CB7" w:rsidRPr="0085331B">
        <w:rPr>
          <w:b/>
          <w:position w:val="-24"/>
        </w:rPr>
        <w:object w:dxaOrig="240" w:dyaOrig="620">
          <v:shape id="_x0000_i1087" type="#_x0000_t75" style="width:12.25pt;height:31.25pt" o:ole="">
            <v:imagedata r:id="rId133" o:title=""/>
          </v:shape>
          <o:OLEObject Type="Embed" ProgID="Equation.DSMT4" ShapeID="_x0000_i1087" DrawAspect="Content" ObjectID="_1350062380" r:id="rId134"/>
        </w:object>
      </w:r>
      <w:r w:rsidR="00CF5D83" w:rsidRPr="00470CB7">
        <w:rPr>
          <w:rFonts w:hint="eastAsia"/>
          <w:b/>
          <w:position w:val="-24"/>
        </w:rPr>
        <w:tab/>
      </w:r>
      <w:r w:rsidRPr="00470CB7">
        <w:rPr>
          <w:b/>
        </w:rPr>
        <w:tab/>
        <w:t>C)</w:t>
      </w:r>
      <w:r w:rsidR="00470CB7">
        <w:rPr>
          <w:b/>
          <w:position w:val="-24"/>
        </w:rPr>
        <w:t xml:space="preserve"> </w:t>
      </w:r>
      <w:r w:rsidR="00470CB7" w:rsidRPr="0085331B">
        <w:rPr>
          <w:b/>
          <w:position w:val="-24"/>
        </w:rPr>
        <w:object w:dxaOrig="360" w:dyaOrig="620">
          <v:shape id="_x0000_i1088" type="#_x0000_t75" style="width:18.35pt;height:31.25pt" o:ole="">
            <v:imagedata r:id="rId135" o:title=""/>
          </v:shape>
          <o:OLEObject Type="Embed" ProgID="Equation.DSMT4" ShapeID="_x0000_i1088" DrawAspect="Content" ObjectID="_1350062381" r:id="rId136"/>
        </w:object>
      </w:r>
      <w:r w:rsidR="00CF5D83" w:rsidRPr="00470CB7">
        <w:rPr>
          <w:rFonts w:hint="eastAsia"/>
          <w:b/>
          <w:position w:val="-24"/>
        </w:rPr>
        <w:tab/>
      </w:r>
      <w:r w:rsidRPr="00470CB7">
        <w:rPr>
          <w:b/>
        </w:rPr>
        <w:t xml:space="preserve"> </w:t>
      </w:r>
      <w:r w:rsidRPr="00470CB7">
        <w:rPr>
          <w:b/>
        </w:rPr>
        <w:tab/>
        <w:t>D)</w:t>
      </w:r>
      <w:r w:rsidR="00470CB7">
        <w:rPr>
          <w:b/>
          <w:position w:val="-24"/>
        </w:rPr>
        <w:t xml:space="preserve"> </w:t>
      </w:r>
      <w:r w:rsidR="00470CB7" w:rsidRPr="0085331B">
        <w:rPr>
          <w:b/>
          <w:position w:val="-24"/>
        </w:rPr>
        <w:object w:dxaOrig="360" w:dyaOrig="620">
          <v:shape id="_x0000_i1089" type="#_x0000_t75" style="width:18.35pt;height:31.25pt" o:ole="">
            <v:imagedata r:id="rId137" o:title=""/>
          </v:shape>
          <o:OLEObject Type="Embed" ProgID="Equation.DSMT4" ShapeID="_x0000_i1089" DrawAspect="Content" ObjectID="_1350062382" r:id="rId138"/>
        </w:object>
      </w:r>
      <w:r w:rsidRPr="00470CB7">
        <w:rPr>
          <w:b/>
        </w:rPr>
        <w:tab/>
      </w:r>
      <w:r w:rsidR="00CF5D83" w:rsidRPr="00470CB7">
        <w:rPr>
          <w:rFonts w:hint="eastAsia"/>
          <w:b/>
        </w:rPr>
        <w:tab/>
      </w:r>
      <w:r w:rsidRPr="00470CB7">
        <w:rPr>
          <w:b/>
        </w:rPr>
        <w:t>E) NOTA</w:t>
      </w:r>
    </w:p>
    <w:p w:rsidR="008C7E74" w:rsidRDefault="008C7E74" w:rsidP="00FA0E15">
      <w:pPr>
        <w:jc w:val="center"/>
      </w:pPr>
    </w:p>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497409" w:rsidRDefault="00497409"/>
    <w:p w:rsidR="00125985" w:rsidRDefault="00125985" w:rsidP="007F7573">
      <w:pPr>
        <w:rPr>
          <w:sz w:val="40"/>
          <w:szCs w:val="40"/>
        </w:rPr>
      </w:pPr>
    </w:p>
    <w:sectPr w:rsidR="00125985" w:rsidSect="00B17104">
      <w:headerReference w:type="default" r:id="rId139"/>
      <w:footerReference w:type="default" r:id="rId14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75C4" w:rsidRDefault="004775C4" w:rsidP="004775C4">
      <w:pPr>
        <w:spacing w:after="0" w:line="240" w:lineRule="auto"/>
      </w:pPr>
      <w:r>
        <w:separator/>
      </w:r>
    </w:p>
  </w:endnote>
  <w:endnote w:type="continuationSeparator" w:id="0">
    <w:p w:rsidR="004775C4" w:rsidRDefault="004775C4" w:rsidP="004775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38938"/>
      <w:docPartObj>
        <w:docPartGallery w:val="Page Numbers (Bottom of Page)"/>
        <w:docPartUnique/>
      </w:docPartObj>
    </w:sdtPr>
    <w:sdtContent>
      <w:p w:rsidR="004775C4" w:rsidRDefault="0085331B">
        <w:pPr>
          <w:pStyle w:val="Footer"/>
          <w:jc w:val="center"/>
        </w:pPr>
        <w:r w:rsidRPr="004775C4">
          <w:rPr>
            <w:b/>
            <w:sz w:val="18"/>
          </w:rPr>
          <w:fldChar w:fldCharType="begin"/>
        </w:r>
        <w:r w:rsidR="004775C4" w:rsidRPr="004775C4">
          <w:rPr>
            <w:b/>
            <w:sz w:val="18"/>
          </w:rPr>
          <w:instrText xml:space="preserve"> PAGE   \* MERGEFORMAT </w:instrText>
        </w:r>
        <w:r w:rsidRPr="004775C4">
          <w:rPr>
            <w:b/>
            <w:sz w:val="18"/>
          </w:rPr>
          <w:fldChar w:fldCharType="separate"/>
        </w:r>
        <w:r w:rsidR="00D959E9">
          <w:rPr>
            <w:b/>
            <w:noProof/>
            <w:sz w:val="18"/>
          </w:rPr>
          <w:t>1</w:t>
        </w:r>
        <w:r w:rsidRPr="004775C4">
          <w:rPr>
            <w:b/>
            <w:sz w:val="18"/>
          </w:rPr>
          <w:fldChar w:fldCharType="end"/>
        </w:r>
      </w:p>
    </w:sdtContent>
  </w:sdt>
  <w:p w:rsidR="004775C4" w:rsidRDefault="004775C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75C4" w:rsidRDefault="004775C4" w:rsidP="004775C4">
      <w:pPr>
        <w:spacing w:after="0" w:line="240" w:lineRule="auto"/>
      </w:pPr>
      <w:r>
        <w:separator/>
      </w:r>
    </w:p>
  </w:footnote>
  <w:footnote w:type="continuationSeparator" w:id="0">
    <w:p w:rsidR="004775C4" w:rsidRDefault="004775C4" w:rsidP="004775C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75C4" w:rsidRPr="004775C4" w:rsidRDefault="004775C4">
    <w:pPr>
      <w:pStyle w:val="Header"/>
      <w:rPr>
        <w:b/>
      </w:rPr>
    </w:pPr>
    <w:r w:rsidRPr="004775C4">
      <w:rPr>
        <w:b/>
      </w:rPr>
      <w:t>CHILES MINI MU</w:t>
    </w:r>
    <w:r w:rsidRPr="004775C4">
      <w:rPr>
        <w:b/>
      </w:rPr>
      <w:tab/>
    </w:r>
    <w:r w:rsidRPr="004775C4">
      <w:rPr>
        <w:b/>
      </w:rPr>
      <w:tab/>
      <w:t>DECEMBER 11, 2010</w:t>
    </w:r>
  </w:p>
  <w:p w:rsidR="004775C4" w:rsidRPr="004775C4" w:rsidRDefault="004775C4" w:rsidP="004775C4">
    <w:pPr>
      <w:pStyle w:val="Header"/>
      <w:jc w:val="center"/>
      <w:rPr>
        <w:b/>
      </w:rPr>
    </w:pPr>
    <w:r w:rsidRPr="004775C4">
      <w:rPr>
        <w:b/>
      </w:rPr>
      <w:t>PREALGEBRA – TOY STORY</w:t>
    </w:r>
  </w:p>
  <w:p w:rsidR="004775C4" w:rsidRDefault="004775C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3100E"/>
    <w:multiLevelType w:val="hybridMultilevel"/>
    <w:tmpl w:val="85DCDB32"/>
    <w:lvl w:ilvl="0" w:tplc="998E42AE">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13EA3870"/>
    <w:multiLevelType w:val="hybridMultilevel"/>
    <w:tmpl w:val="FEE4352C"/>
    <w:lvl w:ilvl="0" w:tplc="0409000F">
      <w:start w:val="2"/>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ADA62DC"/>
    <w:multiLevelType w:val="hybridMultilevel"/>
    <w:tmpl w:val="D5A82186"/>
    <w:lvl w:ilvl="0" w:tplc="AF942C4C">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nsid w:val="25877115"/>
    <w:multiLevelType w:val="hybridMultilevel"/>
    <w:tmpl w:val="C6567392"/>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nsid w:val="25FE2B97"/>
    <w:multiLevelType w:val="hybridMultilevel"/>
    <w:tmpl w:val="0D606740"/>
    <w:lvl w:ilvl="0" w:tplc="167A86A0">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28D82CC3"/>
    <w:multiLevelType w:val="hybridMultilevel"/>
    <w:tmpl w:val="3F6EBE9E"/>
    <w:lvl w:ilvl="0" w:tplc="17AEEBEC">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31956D75"/>
    <w:multiLevelType w:val="hybridMultilevel"/>
    <w:tmpl w:val="CA48E174"/>
    <w:lvl w:ilvl="0" w:tplc="0E20582A">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ABA441E"/>
    <w:multiLevelType w:val="hybridMultilevel"/>
    <w:tmpl w:val="F23A3818"/>
    <w:lvl w:ilvl="0" w:tplc="320C6908">
      <w:start w:val="1"/>
      <w:numFmt w:val="upperLetter"/>
      <w:lvlText w:val="%1)"/>
      <w:lvlJc w:val="left"/>
      <w:pPr>
        <w:ind w:left="390" w:hanging="360"/>
      </w:pPr>
      <w:rPr>
        <w:rFonts w:cs="Times New Roman" w:hint="default"/>
      </w:rPr>
    </w:lvl>
    <w:lvl w:ilvl="1" w:tplc="04090019" w:tentative="1">
      <w:start w:val="1"/>
      <w:numFmt w:val="lowerLetter"/>
      <w:lvlText w:val="%2."/>
      <w:lvlJc w:val="left"/>
      <w:pPr>
        <w:ind w:left="1110" w:hanging="360"/>
      </w:pPr>
      <w:rPr>
        <w:rFonts w:cs="Times New Roman"/>
      </w:rPr>
    </w:lvl>
    <w:lvl w:ilvl="2" w:tplc="0409001B" w:tentative="1">
      <w:start w:val="1"/>
      <w:numFmt w:val="lowerRoman"/>
      <w:lvlText w:val="%3."/>
      <w:lvlJc w:val="right"/>
      <w:pPr>
        <w:ind w:left="1830" w:hanging="180"/>
      </w:pPr>
      <w:rPr>
        <w:rFonts w:cs="Times New Roman"/>
      </w:rPr>
    </w:lvl>
    <w:lvl w:ilvl="3" w:tplc="0409000F" w:tentative="1">
      <w:start w:val="1"/>
      <w:numFmt w:val="decimal"/>
      <w:lvlText w:val="%4."/>
      <w:lvlJc w:val="left"/>
      <w:pPr>
        <w:ind w:left="2550" w:hanging="360"/>
      </w:pPr>
      <w:rPr>
        <w:rFonts w:cs="Times New Roman"/>
      </w:rPr>
    </w:lvl>
    <w:lvl w:ilvl="4" w:tplc="04090019" w:tentative="1">
      <w:start w:val="1"/>
      <w:numFmt w:val="lowerLetter"/>
      <w:lvlText w:val="%5."/>
      <w:lvlJc w:val="left"/>
      <w:pPr>
        <w:ind w:left="3270" w:hanging="360"/>
      </w:pPr>
      <w:rPr>
        <w:rFonts w:cs="Times New Roman"/>
      </w:rPr>
    </w:lvl>
    <w:lvl w:ilvl="5" w:tplc="0409001B" w:tentative="1">
      <w:start w:val="1"/>
      <w:numFmt w:val="lowerRoman"/>
      <w:lvlText w:val="%6."/>
      <w:lvlJc w:val="right"/>
      <w:pPr>
        <w:ind w:left="3990" w:hanging="180"/>
      </w:pPr>
      <w:rPr>
        <w:rFonts w:cs="Times New Roman"/>
      </w:rPr>
    </w:lvl>
    <w:lvl w:ilvl="6" w:tplc="0409000F" w:tentative="1">
      <w:start w:val="1"/>
      <w:numFmt w:val="decimal"/>
      <w:lvlText w:val="%7."/>
      <w:lvlJc w:val="left"/>
      <w:pPr>
        <w:ind w:left="4710" w:hanging="360"/>
      </w:pPr>
      <w:rPr>
        <w:rFonts w:cs="Times New Roman"/>
      </w:rPr>
    </w:lvl>
    <w:lvl w:ilvl="7" w:tplc="04090019" w:tentative="1">
      <w:start w:val="1"/>
      <w:numFmt w:val="lowerLetter"/>
      <w:lvlText w:val="%8."/>
      <w:lvlJc w:val="left"/>
      <w:pPr>
        <w:ind w:left="5430" w:hanging="360"/>
      </w:pPr>
      <w:rPr>
        <w:rFonts w:cs="Times New Roman"/>
      </w:rPr>
    </w:lvl>
    <w:lvl w:ilvl="8" w:tplc="0409001B" w:tentative="1">
      <w:start w:val="1"/>
      <w:numFmt w:val="lowerRoman"/>
      <w:lvlText w:val="%9."/>
      <w:lvlJc w:val="right"/>
      <w:pPr>
        <w:ind w:left="6150" w:hanging="180"/>
      </w:pPr>
      <w:rPr>
        <w:rFonts w:cs="Times New Roman"/>
      </w:rPr>
    </w:lvl>
  </w:abstractNum>
  <w:abstractNum w:abstractNumId="8">
    <w:nsid w:val="3C2227E4"/>
    <w:multiLevelType w:val="hybridMultilevel"/>
    <w:tmpl w:val="1CC6489E"/>
    <w:lvl w:ilvl="0" w:tplc="4B3A76E8">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4A2A6576"/>
    <w:multiLevelType w:val="hybridMultilevel"/>
    <w:tmpl w:val="905211D2"/>
    <w:lvl w:ilvl="0" w:tplc="BFE65FC6">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6C039A9"/>
    <w:multiLevelType w:val="hybridMultilevel"/>
    <w:tmpl w:val="67443400"/>
    <w:lvl w:ilvl="0" w:tplc="B41653AC">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57DF618C"/>
    <w:multiLevelType w:val="hybridMultilevel"/>
    <w:tmpl w:val="C710289E"/>
    <w:lvl w:ilvl="0" w:tplc="6A720BCA">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4DF59FB"/>
    <w:multiLevelType w:val="hybridMultilevel"/>
    <w:tmpl w:val="858CB1BC"/>
    <w:lvl w:ilvl="0" w:tplc="265628E0">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9D10881"/>
    <w:multiLevelType w:val="hybridMultilevel"/>
    <w:tmpl w:val="58E49742"/>
    <w:lvl w:ilvl="0" w:tplc="DDA474AC">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79DA7382"/>
    <w:multiLevelType w:val="hybridMultilevel"/>
    <w:tmpl w:val="8B363496"/>
    <w:lvl w:ilvl="0" w:tplc="5302CCA6">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nsid w:val="7AA85A71"/>
    <w:multiLevelType w:val="hybridMultilevel"/>
    <w:tmpl w:val="5C68677E"/>
    <w:lvl w:ilvl="0" w:tplc="68D663EA">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0"/>
  </w:num>
  <w:num w:numId="4">
    <w:abstractNumId w:val="14"/>
  </w:num>
  <w:num w:numId="5">
    <w:abstractNumId w:val="15"/>
  </w:num>
  <w:num w:numId="6">
    <w:abstractNumId w:val="4"/>
  </w:num>
  <w:num w:numId="7">
    <w:abstractNumId w:val="2"/>
  </w:num>
  <w:num w:numId="8">
    <w:abstractNumId w:val="13"/>
  </w:num>
  <w:num w:numId="9">
    <w:abstractNumId w:val="8"/>
  </w:num>
  <w:num w:numId="10">
    <w:abstractNumId w:val="1"/>
  </w:num>
  <w:num w:numId="11">
    <w:abstractNumId w:val="11"/>
  </w:num>
  <w:num w:numId="12">
    <w:abstractNumId w:val="7"/>
  </w:num>
  <w:num w:numId="13">
    <w:abstractNumId w:val="9"/>
  </w:num>
  <w:num w:numId="14">
    <w:abstractNumId w:val="6"/>
  </w:num>
  <w:num w:numId="15">
    <w:abstractNumId w:val="12"/>
  </w:num>
  <w:num w:numId="1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characterSpacingControl w:val="doNotCompress"/>
  <w:footnotePr>
    <w:footnote w:id="-1"/>
    <w:footnote w:id="0"/>
  </w:footnotePr>
  <w:endnotePr>
    <w:endnote w:id="-1"/>
    <w:endnote w:id="0"/>
  </w:endnotePr>
  <w:compat>
    <w:useFELayout/>
  </w:compat>
  <w:rsids>
    <w:rsidRoot w:val="00D904A8"/>
    <w:rsid w:val="00003256"/>
    <w:rsid w:val="00005C6D"/>
    <w:rsid w:val="000419CC"/>
    <w:rsid w:val="000659CE"/>
    <w:rsid w:val="0008069B"/>
    <w:rsid w:val="00096A24"/>
    <w:rsid w:val="000A781C"/>
    <w:rsid w:val="000B0365"/>
    <w:rsid w:val="000F32EB"/>
    <w:rsid w:val="00125985"/>
    <w:rsid w:val="00144E34"/>
    <w:rsid w:val="00147B22"/>
    <w:rsid w:val="00153390"/>
    <w:rsid w:val="00183916"/>
    <w:rsid w:val="00186316"/>
    <w:rsid w:val="0019457B"/>
    <w:rsid w:val="001D1CEA"/>
    <w:rsid w:val="001D22E3"/>
    <w:rsid w:val="001F3DA7"/>
    <w:rsid w:val="001F454F"/>
    <w:rsid w:val="0020531D"/>
    <w:rsid w:val="00267F36"/>
    <w:rsid w:val="002710A1"/>
    <w:rsid w:val="00292D85"/>
    <w:rsid w:val="002B5161"/>
    <w:rsid w:val="002C6ACC"/>
    <w:rsid w:val="002D43F0"/>
    <w:rsid w:val="002E0B26"/>
    <w:rsid w:val="002E60CF"/>
    <w:rsid w:val="002F3780"/>
    <w:rsid w:val="00306FDB"/>
    <w:rsid w:val="003109A6"/>
    <w:rsid w:val="00354403"/>
    <w:rsid w:val="00354F15"/>
    <w:rsid w:val="00392364"/>
    <w:rsid w:val="003B3DD8"/>
    <w:rsid w:val="003D5C4A"/>
    <w:rsid w:val="003F1FFF"/>
    <w:rsid w:val="00412B5E"/>
    <w:rsid w:val="00421333"/>
    <w:rsid w:val="004216A2"/>
    <w:rsid w:val="0043528C"/>
    <w:rsid w:val="00454FB0"/>
    <w:rsid w:val="00463820"/>
    <w:rsid w:val="00470CB7"/>
    <w:rsid w:val="00472F21"/>
    <w:rsid w:val="004775C4"/>
    <w:rsid w:val="00483AF3"/>
    <w:rsid w:val="00485281"/>
    <w:rsid w:val="00495EE1"/>
    <w:rsid w:val="00497409"/>
    <w:rsid w:val="00497BDF"/>
    <w:rsid w:val="004B2B60"/>
    <w:rsid w:val="004D1680"/>
    <w:rsid w:val="004D7E5E"/>
    <w:rsid w:val="00501C4E"/>
    <w:rsid w:val="00515EEC"/>
    <w:rsid w:val="00536756"/>
    <w:rsid w:val="005426ED"/>
    <w:rsid w:val="00565AF5"/>
    <w:rsid w:val="005A1186"/>
    <w:rsid w:val="005B3D68"/>
    <w:rsid w:val="005B639D"/>
    <w:rsid w:val="00625418"/>
    <w:rsid w:val="00634A47"/>
    <w:rsid w:val="00643523"/>
    <w:rsid w:val="00645126"/>
    <w:rsid w:val="00646E8F"/>
    <w:rsid w:val="006678CD"/>
    <w:rsid w:val="00673581"/>
    <w:rsid w:val="00675DCF"/>
    <w:rsid w:val="006B0146"/>
    <w:rsid w:val="006B2A85"/>
    <w:rsid w:val="006D56E4"/>
    <w:rsid w:val="006D61B4"/>
    <w:rsid w:val="0070738E"/>
    <w:rsid w:val="00713081"/>
    <w:rsid w:val="00735F53"/>
    <w:rsid w:val="007475EA"/>
    <w:rsid w:val="007838C3"/>
    <w:rsid w:val="007F1E28"/>
    <w:rsid w:val="007F4576"/>
    <w:rsid w:val="007F7573"/>
    <w:rsid w:val="00835488"/>
    <w:rsid w:val="00846C03"/>
    <w:rsid w:val="0085331B"/>
    <w:rsid w:val="008573B4"/>
    <w:rsid w:val="00866CA6"/>
    <w:rsid w:val="008716C1"/>
    <w:rsid w:val="00890080"/>
    <w:rsid w:val="008B1F30"/>
    <w:rsid w:val="008C71BF"/>
    <w:rsid w:val="008C7E74"/>
    <w:rsid w:val="008F64E7"/>
    <w:rsid w:val="009218D2"/>
    <w:rsid w:val="00934D51"/>
    <w:rsid w:val="00940E5B"/>
    <w:rsid w:val="00941B92"/>
    <w:rsid w:val="0094526E"/>
    <w:rsid w:val="0099344F"/>
    <w:rsid w:val="009D0C66"/>
    <w:rsid w:val="009E7C87"/>
    <w:rsid w:val="009F59D2"/>
    <w:rsid w:val="00A0208F"/>
    <w:rsid w:val="00A02842"/>
    <w:rsid w:val="00A1332E"/>
    <w:rsid w:val="00A730D7"/>
    <w:rsid w:val="00A819E5"/>
    <w:rsid w:val="00AA1CCC"/>
    <w:rsid w:val="00AA46BD"/>
    <w:rsid w:val="00AB4D24"/>
    <w:rsid w:val="00AB6926"/>
    <w:rsid w:val="00AE4E11"/>
    <w:rsid w:val="00B07190"/>
    <w:rsid w:val="00B17104"/>
    <w:rsid w:val="00B475A4"/>
    <w:rsid w:val="00B55B32"/>
    <w:rsid w:val="00B73750"/>
    <w:rsid w:val="00B73E19"/>
    <w:rsid w:val="00BB59B2"/>
    <w:rsid w:val="00BC2CB4"/>
    <w:rsid w:val="00BD309B"/>
    <w:rsid w:val="00BE16F1"/>
    <w:rsid w:val="00BE319A"/>
    <w:rsid w:val="00C10DC1"/>
    <w:rsid w:val="00C20580"/>
    <w:rsid w:val="00C21F41"/>
    <w:rsid w:val="00C22FE5"/>
    <w:rsid w:val="00C25591"/>
    <w:rsid w:val="00C46907"/>
    <w:rsid w:val="00C5326F"/>
    <w:rsid w:val="00C55BE0"/>
    <w:rsid w:val="00C624C6"/>
    <w:rsid w:val="00C63392"/>
    <w:rsid w:val="00C74BCF"/>
    <w:rsid w:val="00C758C9"/>
    <w:rsid w:val="00C9363B"/>
    <w:rsid w:val="00CA0825"/>
    <w:rsid w:val="00CC2A04"/>
    <w:rsid w:val="00CE4552"/>
    <w:rsid w:val="00CF5D83"/>
    <w:rsid w:val="00D06665"/>
    <w:rsid w:val="00D30497"/>
    <w:rsid w:val="00D50B2C"/>
    <w:rsid w:val="00D666A4"/>
    <w:rsid w:val="00D73CFC"/>
    <w:rsid w:val="00D77105"/>
    <w:rsid w:val="00D806E0"/>
    <w:rsid w:val="00D904A8"/>
    <w:rsid w:val="00D92AD5"/>
    <w:rsid w:val="00D93AFE"/>
    <w:rsid w:val="00D959E9"/>
    <w:rsid w:val="00DC1590"/>
    <w:rsid w:val="00DF2C75"/>
    <w:rsid w:val="00DF347D"/>
    <w:rsid w:val="00E02C7E"/>
    <w:rsid w:val="00E3108A"/>
    <w:rsid w:val="00E74262"/>
    <w:rsid w:val="00EB4022"/>
    <w:rsid w:val="00EB5C56"/>
    <w:rsid w:val="00EC7786"/>
    <w:rsid w:val="00ED71B3"/>
    <w:rsid w:val="00EE3A98"/>
    <w:rsid w:val="00F05811"/>
    <w:rsid w:val="00F429B0"/>
    <w:rsid w:val="00F811A1"/>
    <w:rsid w:val="00FA0E15"/>
    <w:rsid w:val="00FC5F79"/>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1106"/>
    <o:shapelayout v:ext="edit">
      <o:idmap v:ext="edit" data="1"/>
      <o:rules v:ext="edit">
        <o:r id="V:Rule4" type="connector" idref="#_x0000_s1037"/>
        <o:r id="V:Rule5" type="connector" idref="#_x0000_s1035"/>
        <o:r id="V:Rule6"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7104"/>
    <w:pPr>
      <w:spacing w:after="200" w:line="276" w:lineRule="auto"/>
    </w:pPr>
    <w:rPr>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D904A8"/>
    <w:pPr>
      <w:spacing w:after="0" w:line="240" w:lineRule="auto"/>
      <w:ind w:left="720"/>
      <w:contextualSpacing/>
    </w:pPr>
    <w:rPr>
      <w:rFonts w:ascii="Times New Roman" w:hAnsi="Times New Roman"/>
      <w:sz w:val="24"/>
      <w:szCs w:val="24"/>
      <w:lang w:eastAsia="en-US"/>
    </w:rPr>
  </w:style>
  <w:style w:type="paragraph" w:styleId="BalloonText">
    <w:name w:val="Balloon Text"/>
    <w:basedOn w:val="Normal"/>
    <w:link w:val="BalloonTextChar"/>
    <w:uiPriority w:val="99"/>
    <w:semiHidden/>
    <w:rsid w:val="00866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66CA6"/>
    <w:rPr>
      <w:rFonts w:ascii="Tahoma" w:hAnsi="Tahoma" w:cs="Tahoma"/>
      <w:sz w:val="16"/>
      <w:szCs w:val="16"/>
    </w:rPr>
  </w:style>
  <w:style w:type="paragraph" w:customStyle="1" w:styleId="MTDisplayEquation">
    <w:name w:val="MTDisplayEquation"/>
    <w:basedOn w:val="Normal"/>
    <w:link w:val="MTDisplayEquationChar"/>
    <w:uiPriority w:val="99"/>
    <w:rsid w:val="00ED71B3"/>
    <w:pPr>
      <w:tabs>
        <w:tab w:val="center" w:pos="4680"/>
      </w:tabs>
    </w:pPr>
  </w:style>
  <w:style w:type="character" w:customStyle="1" w:styleId="MTDisplayEquationChar">
    <w:name w:val="MTDisplayEquation Char"/>
    <w:basedOn w:val="DefaultParagraphFont"/>
    <w:link w:val="MTDisplayEquation"/>
    <w:uiPriority w:val="99"/>
    <w:locked/>
    <w:rsid w:val="00ED71B3"/>
    <w:rPr>
      <w:rFonts w:cs="Times New Roman"/>
    </w:rPr>
  </w:style>
  <w:style w:type="paragraph" w:styleId="Header">
    <w:name w:val="header"/>
    <w:basedOn w:val="Normal"/>
    <w:link w:val="HeaderChar"/>
    <w:uiPriority w:val="99"/>
    <w:unhideWhenUsed/>
    <w:rsid w:val="004775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75C4"/>
    <w:rPr>
      <w:lang w:eastAsia="ko-KR"/>
    </w:rPr>
  </w:style>
  <w:style w:type="paragraph" w:styleId="Footer">
    <w:name w:val="footer"/>
    <w:basedOn w:val="Normal"/>
    <w:link w:val="FooterChar"/>
    <w:uiPriority w:val="99"/>
    <w:unhideWhenUsed/>
    <w:rsid w:val="004775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75C4"/>
    <w:rPr>
      <w:lang w:eastAsia="ko-KR"/>
    </w:rPr>
  </w:style>
</w:styles>
</file>

<file path=word/webSettings.xml><?xml version="1.0" encoding="utf-8"?>
<w:webSettings xmlns:r="http://schemas.openxmlformats.org/officeDocument/2006/relationships" xmlns:w="http://schemas.openxmlformats.org/wordprocessingml/2006/main">
  <w:divs>
    <w:div w:id="27317079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png"/><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5.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png"/><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oleObject" Target="embeddings/oleObject62.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818</Words>
  <Characters>948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Time: 60 minutes</vt:lpstr>
    </vt:vector>
  </TitlesOfParts>
  <Company>Toshiba</Company>
  <LinksUpToDate>false</LinksUpToDate>
  <CharactersWithSpaces>11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60 minutes</dc:title>
  <dc:creator>Eun</dc:creator>
  <cp:lastModifiedBy>yinger</cp:lastModifiedBy>
  <cp:revision>7</cp:revision>
  <cp:lastPrinted>2010-09-05T02:56:00Z</cp:lastPrinted>
  <dcterms:created xsi:type="dcterms:W3CDTF">2010-10-14T01:31:00Z</dcterms:created>
  <dcterms:modified xsi:type="dcterms:W3CDTF">2010-11-01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